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4841" w:rsidRDefault="000E4841" w:rsidP="000E4841">
      <w:pPr>
        <w:jc w:val="center"/>
        <w:rPr>
          <w:b/>
          <w:sz w:val="32"/>
          <w:szCs w:val="32"/>
        </w:rPr>
      </w:pPr>
      <w:r w:rsidRPr="000E4841">
        <w:rPr>
          <w:b/>
          <w:sz w:val="32"/>
          <w:szCs w:val="32"/>
        </w:rPr>
        <w:t xml:space="preserve">ΟΕΦΕ </w:t>
      </w:r>
    </w:p>
    <w:p w:rsidR="000E4841" w:rsidRDefault="000E4841" w:rsidP="000E4841">
      <w:pPr>
        <w:jc w:val="center"/>
        <w:rPr>
          <w:b/>
          <w:sz w:val="32"/>
          <w:szCs w:val="32"/>
        </w:rPr>
      </w:pPr>
      <w:r w:rsidRPr="000E4841">
        <w:rPr>
          <w:b/>
          <w:sz w:val="32"/>
          <w:szCs w:val="32"/>
        </w:rPr>
        <w:t xml:space="preserve">ΕΠΑΝΑΛΗΠΤΙΚΑ ΘΕΜΑΤΑ </w:t>
      </w:r>
    </w:p>
    <w:p w:rsidR="003C7F54" w:rsidRPr="000E4841" w:rsidRDefault="000E4841" w:rsidP="000E4841">
      <w:pPr>
        <w:jc w:val="center"/>
        <w:rPr>
          <w:b/>
          <w:sz w:val="32"/>
          <w:szCs w:val="32"/>
        </w:rPr>
      </w:pPr>
      <w:r w:rsidRPr="000E4841">
        <w:rPr>
          <w:b/>
          <w:sz w:val="32"/>
          <w:szCs w:val="32"/>
        </w:rPr>
        <w:t>2015 Α΄</w:t>
      </w:r>
      <w:r>
        <w:rPr>
          <w:b/>
          <w:sz w:val="32"/>
          <w:szCs w:val="32"/>
        </w:rPr>
        <w:t xml:space="preserve"> </w:t>
      </w:r>
      <w:r w:rsidRPr="000E4841">
        <w:rPr>
          <w:b/>
          <w:sz w:val="32"/>
          <w:szCs w:val="32"/>
        </w:rPr>
        <w:t>ΦΑΣΗ</w:t>
      </w:r>
    </w:p>
    <w:p w:rsidR="003C7F54" w:rsidRDefault="003C7F54"/>
    <w:p w:rsidR="003C7F54" w:rsidRDefault="000E4841" w:rsidP="000E4841">
      <w:pPr>
        <w:jc w:val="center"/>
      </w:pPr>
      <w:r>
        <w:t>Δευτέρα 5 Ιανουαρίου 2015</w:t>
      </w:r>
    </w:p>
    <w:p w:rsidR="003C7F54" w:rsidRDefault="003C7F54"/>
    <w:p w:rsidR="003C7F54" w:rsidRPr="00A84430" w:rsidRDefault="000E4841">
      <w:pPr>
        <w:rPr>
          <w:b/>
          <w:sz w:val="28"/>
          <w:szCs w:val="28"/>
        </w:rPr>
      </w:pPr>
      <w:r w:rsidRPr="00A84430">
        <w:rPr>
          <w:b/>
          <w:sz w:val="28"/>
          <w:szCs w:val="28"/>
        </w:rPr>
        <w:t>ΘΕΜΑ Α</w:t>
      </w:r>
    </w:p>
    <w:p w:rsidR="000E4841" w:rsidRDefault="000E4841">
      <w:r w:rsidRPr="007F19E0">
        <w:rPr>
          <w:b/>
        </w:rPr>
        <w:t>Α1.</w:t>
      </w:r>
      <w:r>
        <w:t xml:space="preserve"> Να αποδείξετε ότι για οποιουσδήποτε μιγαδικούς </w:t>
      </w:r>
      <w:r w:rsidRPr="000E4841">
        <w:rPr>
          <w:position w:val="-12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6.9pt" o:ole="">
            <v:imagedata r:id="rId5" o:title=""/>
          </v:shape>
          <o:OLEObject Type="Embed" ProgID="Equation.DSMT4" ShapeID="_x0000_i1025" DrawAspect="Content" ObjectID="_1481993333" r:id="rId6"/>
        </w:object>
      </w:r>
      <w:r>
        <w:t xml:space="preserve"> ισχύει: </w:t>
      </w:r>
      <w:r w:rsidRPr="000E4841">
        <w:rPr>
          <w:position w:val="-14"/>
        </w:rPr>
        <w:object w:dxaOrig="1460" w:dyaOrig="380">
          <v:shape id="_x0000_i1026" type="#_x0000_t75" style="width:73.25pt;height:18.8pt" o:ole="">
            <v:imagedata r:id="rId7" o:title=""/>
          </v:shape>
          <o:OLEObject Type="Embed" ProgID="Equation.DSMT4" ShapeID="_x0000_i1026" DrawAspect="Content" ObjectID="_1481993334" r:id="rId8"/>
        </w:object>
      </w:r>
    </w:p>
    <w:p w:rsidR="000E4841" w:rsidRDefault="000E4841" w:rsidP="000E4841">
      <w:pPr>
        <w:jc w:val="right"/>
      </w:pPr>
      <w:r>
        <w:t>μονάδες 8</w:t>
      </w:r>
    </w:p>
    <w:p w:rsidR="000E4841" w:rsidRDefault="000E4841" w:rsidP="000E4841">
      <w:r w:rsidRPr="007F19E0">
        <w:rPr>
          <w:b/>
        </w:rPr>
        <w:t>Α2.</w:t>
      </w:r>
      <w:r>
        <w:t xml:space="preserve"> Έστω </w:t>
      </w:r>
      <w:r>
        <w:rPr>
          <w:lang w:val="en-US"/>
        </w:rPr>
        <w:t>f</w:t>
      </w:r>
      <w:r w:rsidRPr="000E4841">
        <w:t xml:space="preserve"> </w:t>
      </w:r>
      <w:r>
        <w:t xml:space="preserve">μια συνάρτηση και Δ ένα διάστημα του πεδίου ορισμού της. Πότε η </w:t>
      </w:r>
      <w:r>
        <w:rPr>
          <w:lang w:val="en-US"/>
        </w:rPr>
        <w:t>f</w:t>
      </w:r>
      <w:r w:rsidRPr="00F977CB">
        <w:t xml:space="preserve"> </w:t>
      </w:r>
      <w:r>
        <w:t xml:space="preserve">ονομάζεται </w:t>
      </w:r>
    </w:p>
    <w:p w:rsidR="000E4841" w:rsidRDefault="000E4841" w:rsidP="000E4841">
      <w:r>
        <w:t xml:space="preserve">      γνησίως φθίνουσα δτο Δ;</w:t>
      </w:r>
    </w:p>
    <w:p w:rsidR="000E4841" w:rsidRDefault="000E4841" w:rsidP="000E4841">
      <w:pPr>
        <w:jc w:val="right"/>
      </w:pPr>
      <w:r>
        <w:t>μονάδες 3</w:t>
      </w:r>
    </w:p>
    <w:p w:rsidR="000E4841" w:rsidRPr="000E4841" w:rsidRDefault="000E4841" w:rsidP="000E4841">
      <w:r w:rsidRPr="007F19E0">
        <w:rPr>
          <w:b/>
        </w:rPr>
        <w:t>Α3.</w:t>
      </w:r>
      <w:r>
        <w:t xml:space="preserve"> Πότε μια συνάρτηση </w:t>
      </w:r>
      <w:r>
        <w:rPr>
          <w:lang w:val="en-US"/>
        </w:rPr>
        <w:t>f</w:t>
      </w:r>
      <w:r w:rsidRPr="000E4841">
        <w:t xml:space="preserve"> </w:t>
      </w:r>
      <w:r>
        <w:t xml:space="preserve">( θα λέμε ότι) είναι συνεχής σε ένα κλειστό διάστημα </w:t>
      </w:r>
      <w:r w:rsidRPr="000E4841">
        <w:rPr>
          <w:position w:val="-14"/>
        </w:rPr>
        <w:object w:dxaOrig="540" w:dyaOrig="380">
          <v:shape id="_x0000_i1027" type="#_x0000_t75" style="width:26.9pt;height:18.8pt" o:ole="">
            <v:imagedata r:id="rId9" o:title=""/>
          </v:shape>
          <o:OLEObject Type="Embed" ProgID="Equation.DSMT4" ShapeID="_x0000_i1027" DrawAspect="Content" ObjectID="_1481993335" r:id="rId10"/>
        </w:object>
      </w:r>
      <w:r>
        <w:t>;</w:t>
      </w:r>
    </w:p>
    <w:p w:rsidR="000E4841" w:rsidRDefault="000E4841" w:rsidP="000E4841">
      <w:pPr>
        <w:jc w:val="right"/>
      </w:pPr>
      <w:r>
        <w:t xml:space="preserve">  μονάδες 4</w:t>
      </w:r>
    </w:p>
    <w:p w:rsidR="000E4841" w:rsidRDefault="000E4841" w:rsidP="000E4841">
      <w:r w:rsidRPr="007F19E0">
        <w:rPr>
          <w:b/>
        </w:rPr>
        <w:t>Α4.</w:t>
      </w:r>
      <w:r>
        <w:t xml:space="preserve"> Να χαρακτηρίσετε τις προτάσεις που ακολουθούν, γράφοντας στο τετράδιό σας, δίπλα</w:t>
      </w:r>
    </w:p>
    <w:p w:rsidR="000E4841" w:rsidRDefault="000E4841" w:rsidP="000E4841">
      <w:r>
        <w:t xml:space="preserve">     στο γράμμα που αντιστοιχεί σε κάθε πρόταση, τη λέξη Σωστή, αν η πρόταση είναι σωστή, </w:t>
      </w:r>
    </w:p>
    <w:p w:rsidR="000E4841" w:rsidRPr="000E4841" w:rsidRDefault="000E4841" w:rsidP="007F19E0">
      <w:pPr>
        <w:spacing w:after="120"/>
      </w:pPr>
      <w:r>
        <w:t xml:space="preserve">     ή Λάθος, αν η πρόταση είναι λανθασμένη: </w:t>
      </w:r>
    </w:p>
    <w:p w:rsidR="000E4841" w:rsidRDefault="00F977CB" w:rsidP="007F19E0">
      <w:pPr>
        <w:spacing w:after="120"/>
      </w:pPr>
      <w:r w:rsidRPr="007F19E0">
        <w:rPr>
          <w:b/>
        </w:rPr>
        <w:t xml:space="preserve">  α.</w:t>
      </w:r>
      <w:r>
        <w:t xml:space="preserve">  Για κάθε </w:t>
      </w:r>
      <w:r w:rsidRPr="00F977CB">
        <w:rPr>
          <w:position w:val="-8"/>
        </w:rPr>
        <w:object w:dxaOrig="780" w:dyaOrig="279">
          <v:shape id="_x0000_i1028" type="#_x0000_t75" style="width:38.8pt;height:13.75pt" o:ole="">
            <v:imagedata r:id="rId11" o:title=""/>
          </v:shape>
          <o:OLEObject Type="Embed" ProgID="Equation.DSMT4" ShapeID="_x0000_i1028" DrawAspect="Content" ObjectID="_1481993336" r:id="rId12"/>
        </w:object>
      </w:r>
      <w:r>
        <w:t xml:space="preserve">ισχύει: </w:t>
      </w:r>
      <w:r w:rsidRPr="00F977CB">
        <w:rPr>
          <w:position w:val="-14"/>
        </w:rPr>
        <w:object w:dxaOrig="1520" w:dyaOrig="380">
          <v:shape id="_x0000_i1029" type="#_x0000_t75" style="width:75.75pt;height:18.8pt" o:ole="">
            <v:imagedata r:id="rId13" o:title=""/>
          </v:shape>
          <o:OLEObject Type="Embed" ProgID="Equation.DSMT4" ShapeID="_x0000_i1029" DrawAspect="Content" ObjectID="_1481993337" r:id="rId14"/>
        </w:object>
      </w:r>
      <w:r>
        <w:t>.</w:t>
      </w:r>
    </w:p>
    <w:p w:rsidR="00F977CB" w:rsidRDefault="00F977CB">
      <w:r>
        <w:t xml:space="preserve">  </w:t>
      </w:r>
      <w:r w:rsidRPr="007F19E0">
        <w:rPr>
          <w:b/>
        </w:rPr>
        <w:t>β.</w:t>
      </w:r>
      <w:r>
        <w:t xml:space="preserve"> Αν μια συνάρτηση </w:t>
      </w:r>
      <w:r>
        <w:rPr>
          <w:lang w:val="en-US"/>
        </w:rPr>
        <w:t>f</w:t>
      </w:r>
      <w:r w:rsidRPr="00F977CB">
        <w:t xml:space="preserve"> </w:t>
      </w:r>
      <w:r>
        <w:t xml:space="preserve">είναι αντιστρέψιμη και η γραφική της παράσταση τέμνει την </w:t>
      </w:r>
      <w:r w:rsidRPr="00F977CB">
        <w:rPr>
          <w:position w:val="-10"/>
        </w:rPr>
        <w:object w:dxaOrig="520" w:dyaOrig="260">
          <v:shape id="_x0000_i1030" type="#_x0000_t75" style="width:26.3pt;height:13.15pt" o:ole="">
            <v:imagedata r:id="rId15" o:title=""/>
          </v:shape>
          <o:OLEObject Type="Embed" ProgID="Equation.DSMT4" ShapeID="_x0000_i1030" DrawAspect="Content" ObjectID="_1481993338" r:id="rId16"/>
        </w:object>
      </w:r>
      <w:r>
        <w:t xml:space="preserve"> </w:t>
      </w:r>
    </w:p>
    <w:p w:rsidR="00F977CB" w:rsidRPr="00F977CB" w:rsidRDefault="00F977CB" w:rsidP="007F19E0">
      <w:pPr>
        <w:spacing w:after="120"/>
      </w:pPr>
      <w:r>
        <w:t xml:space="preserve">    στο σημείο Α, τότε η γραφική παράσταση της αντίστροφης της διέρχεται από το σημείο Α.</w:t>
      </w:r>
    </w:p>
    <w:p w:rsidR="00F977CB" w:rsidRDefault="007F19E0">
      <w:r>
        <w:t xml:space="preserve">  </w:t>
      </w:r>
      <w:r w:rsidR="00F977CB" w:rsidRPr="007F19E0">
        <w:rPr>
          <w:b/>
        </w:rPr>
        <w:t>γ.</w:t>
      </w:r>
      <w:r w:rsidR="00F977CB">
        <w:t xml:space="preserve"> Αν για τη συνάρτηση </w:t>
      </w:r>
      <w:r w:rsidR="00F977CB">
        <w:rPr>
          <w:lang w:val="en-US"/>
        </w:rPr>
        <w:t>f</w:t>
      </w:r>
      <w:r w:rsidR="00F977CB" w:rsidRPr="00F977CB">
        <w:t xml:space="preserve"> </w:t>
      </w:r>
      <w:r w:rsidR="00F977CB">
        <w:t xml:space="preserve">ισχύει </w:t>
      </w:r>
      <w:r w:rsidR="00F977CB" w:rsidRPr="00F977CB">
        <w:rPr>
          <w:position w:val="-14"/>
        </w:rPr>
        <w:object w:dxaOrig="760" w:dyaOrig="380">
          <v:shape id="_x0000_i1031" type="#_x0000_t75" style="width:38.2pt;height:18.8pt" o:ole="">
            <v:imagedata r:id="rId17" o:title=""/>
          </v:shape>
          <o:OLEObject Type="Embed" ProgID="Equation.DSMT4" ShapeID="_x0000_i1031" DrawAspect="Content" ObjectID="_1481993339" r:id="rId18"/>
        </w:object>
      </w:r>
      <w:r w:rsidR="00F977CB">
        <w:t xml:space="preserve"> για κάθε χ κοντά στο </w:t>
      </w:r>
      <w:r w:rsidR="00F977CB" w:rsidRPr="00F977CB">
        <w:rPr>
          <w:position w:val="-12"/>
        </w:rPr>
        <w:object w:dxaOrig="260" w:dyaOrig="340">
          <v:shape id="_x0000_i1032" type="#_x0000_t75" style="width:13.15pt;height:16.9pt" o:ole="">
            <v:imagedata r:id="rId19" o:title=""/>
          </v:shape>
          <o:OLEObject Type="Embed" ProgID="Equation.DSMT4" ShapeID="_x0000_i1032" DrawAspect="Content" ObjectID="_1481993340" r:id="rId20"/>
        </w:object>
      </w:r>
      <w:r w:rsidR="00F977CB">
        <w:t xml:space="preserve"> και υπάρχει  το </w:t>
      </w:r>
      <w:r w:rsidR="00F977CB" w:rsidRPr="00F977CB">
        <w:rPr>
          <w:position w:val="-22"/>
        </w:rPr>
        <w:object w:dxaOrig="820" w:dyaOrig="460">
          <v:shape id="_x0000_i1033" type="#_x0000_t75" style="width:40.7pt;height:23.15pt" o:ole="">
            <v:imagedata r:id="rId21" o:title=""/>
          </v:shape>
          <o:OLEObject Type="Embed" ProgID="Equation.DSMT4" ShapeID="_x0000_i1033" DrawAspect="Content" ObjectID="_1481993341" r:id="rId22"/>
        </w:object>
      </w:r>
      <w:r w:rsidR="00F977CB">
        <w:t xml:space="preserve">, </w:t>
      </w:r>
    </w:p>
    <w:p w:rsidR="000E4841" w:rsidRDefault="00F977CB">
      <w:r>
        <w:t xml:space="preserve">    τότε </w:t>
      </w:r>
      <w:r w:rsidRPr="00F977CB">
        <w:rPr>
          <w:position w:val="-22"/>
        </w:rPr>
        <w:object w:dxaOrig="1120" w:dyaOrig="460">
          <v:shape id="_x0000_i1034" type="#_x0000_t75" style="width:55.7pt;height:23.15pt" o:ole="">
            <v:imagedata r:id="rId23" o:title=""/>
          </v:shape>
          <o:OLEObject Type="Embed" ProgID="Equation.DSMT4" ShapeID="_x0000_i1034" DrawAspect="Content" ObjectID="_1481993342" r:id="rId24"/>
        </w:object>
      </w:r>
      <w:r>
        <w:t>.</w:t>
      </w:r>
    </w:p>
    <w:p w:rsidR="00F977CB" w:rsidRDefault="007F19E0">
      <w:r>
        <w:t xml:space="preserve"> </w:t>
      </w:r>
      <w:r w:rsidR="00F977CB" w:rsidRPr="007F19E0">
        <w:rPr>
          <w:b/>
        </w:rPr>
        <w:t xml:space="preserve">δ. </w:t>
      </w:r>
      <w:r w:rsidR="00F977CB">
        <w:t xml:space="preserve">Αν για τη συνάρτηση </w:t>
      </w:r>
      <w:r w:rsidR="00F977CB">
        <w:rPr>
          <w:lang w:val="en-US"/>
        </w:rPr>
        <w:t>f</w:t>
      </w:r>
      <w:r w:rsidR="00F977CB" w:rsidRPr="00F977CB">
        <w:t xml:space="preserve"> </w:t>
      </w:r>
      <w:r w:rsidR="00F977CB">
        <w:t xml:space="preserve">ισχύει </w:t>
      </w:r>
      <w:r w:rsidR="00F977CB" w:rsidRPr="00F977CB">
        <w:rPr>
          <w:position w:val="-28"/>
        </w:rPr>
        <w:object w:dxaOrig="1840" w:dyaOrig="680">
          <v:shape id="_x0000_i1035" type="#_x0000_t75" style="width:92.05pt;height:33.8pt" o:ole="">
            <v:imagedata r:id="rId25" o:title=""/>
          </v:shape>
          <o:OLEObject Type="Embed" ProgID="Equation.DSMT4" ShapeID="_x0000_i1035" DrawAspect="Content" ObjectID="_1481993343" r:id="rId26"/>
        </w:object>
      </w:r>
      <w:r w:rsidR="00F977CB">
        <w:t xml:space="preserve">τότε είναι παραγωγίσιμη στο </w:t>
      </w:r>
      <w:r w:rsidR="00F977CB" w:rsidRPr="00F977CB">
        <w:rPr>
          <w:position w:val="-12"/>
        </w:rPr>
        <w:object w:dxaOrig="260" w:dyaOrig="340">
          <v:shape id="_x0000_i1036" type="#_x0000_t75" style="width:13.15pt;height:16.9pt" o:ole="">
            <v:imagedata r:id="rId27" o:title=""/>
          </v:shape>
          <o:OLEObject Type="Embed" ProgID="Equation.DSMT4" ShapeID="_x0000_i1036" DrawAspect="Content" ObjectID="_1481993344" r:id="rId28"/>
        </w:object>
      </w:r>
      <w:r w:rsidR="00F977CB">
        <w:t xml:space="preserve"> με </w:t>
      </w:r>
    </w:p>
    <w:p w:rsidR="00F977CB" w:rsidRPr="00F977CB" w:rsidRDefault="00F977CB" w:rsidP="007F19E0">
      <w:pPr>
        <w:spacing w:after="120"/>
      </w:pPr>
      <w:r>
        <w:t xml:space="preserve">    </w:t>
      </w:r>
      <w:r w:rsidRPr="00F977CB">
        <w:rPr>
          <w:position w:val="-14"/>
        </w:rPr>
        <w:object w:dxaOrig="920" w:dyaOrig="380">
          <v:shape id="_x0000_i1037" type="#_x0000_t75" style="width:45.7pt;height:18.8pt" o:ole="">
            <v:imagedata r:id="rId29" o:title=""/>
          </v:shape>
          <o:OLEObject Type="Embed" ProgID="Equation.DSMT4" ShapeID="_x0000_i1037" DrawAspect="Content" ObjectID="_1481993345" r:id="rId30"/>
        </w:object>
      </w:r>
      <w:r w:rsidR="00607D06">
        <w:t>.</w:t>
      </w:r>
    </w:p>
    <w:p w:rsidR="003C7F54" w:rsidRDefault="007F19E0">
      <w:r w:rsidRPr="00A84430">
        <w:rPr>
          <w:b/>
        </w:rPr>
        <w:t xml:space="preserve"> </w:t>
      </w:r>
      <w:r w:rsidR="00F977CB" w:rsidRPr="00A84430">
        <w:rPr>
          <w:b/>
        </w:rPr>
        <w:t>ε.</w:t>
      </w:r>
      <w:r w:rsidR="00F977CB">
        <w:t xml:space="preserve"> </w:t>
      </w:r>
      <w:r w:rsidR="00A84430">
        <w:t xml:space="preserve">Αν μια συνάρτηση είναι συνεχής στο </w:t>
      </w:r>
      <w:r w:rsidR="00A84430" w:rsidRPr="00A84430">
        <w:rPr>
          <w:position w:val="-12"/>
        </w:rPr>
        <w:object w:dxaOrig="260" w:dyaOrig="340">
          <v:shape id="_x0000_i1038" type="#_x0000_t75" style="width:13.15pt;height:16.9pt" o:ole="">
            <v:imagedata r:id="rId31" o:title=""/>
          </v:shape>
          <o:OLEObject Type="Embed" ProgID="Equation.DSMT4" ShapeID="_x0000_i1038" DrawAspect="Content" ObjectID="_1481993346" r:id="rId32"/>
        </w:object>
      </w:r>
      <w:r w:rsidR="00A84430">
        <w:t xml:space="preserve">, τότε είναι και παραγωγίσιμη στο </w:t>
      </w:r>
      <w:r w:rsidR="00A84430" w:rsidRPr="00A84430">
        <w:rPr>
          <w:position w:val="-12"/>
        </w:rPr>
        <w:object w:dxaOrig="260" w:dyaOrig="340">
          <v:shape id="_x0000_i1039" type="#_x0000_t75" style="width:13.15pt;height:16.9pt" o:ole="">
            <v:imagedata r:id="rId33" o:title=""/>
          </v:shape>
          <o:OLEObject Type="Embed" ProgID="Equation.DSMT4" ShapeID="_x0000_i1039" DrawAspect="Content" ObjectID="_1481993347" r:id="rId34"/>
        </w:object>
      </w:r>
      <w:r w:rsidR="00A84430">
        <w:t>.</w:t>
      </w:r>
    </w:p>
    <w:p w:rsidR="00A84430" w:rsidRDefault="0087367A" w:rsidP="00D027C5">
      <w:pPr>
        <w:jc w:val="right"/>
      </w:pPr>
      <w:r>
        <w:t>μονάδες 10</w:t>
      </w:r>
    </w:p>
    <w:p w:rsidR="00A84430" w:rsidRPr="00A84430" w:rsidRDefault="00A84430" w:rsidP="00A84430">
      <w:pPr>
        <w:rPr>
          <w:b/>
          <w:sz w:val="28"/>
          <w:szCs w:val="28"/>
        </w:rPr>
      </w:pPr>
      <w:r w:rsidRPr="00A84430">
        <w:rPr>
          <w:b/>
          <w:sz w:val="28"/>
          <w:szCs w:val="28"/>
        </w:rPr>
        <w:t xml:space="preserve">ΘΕΜΑ </w:t>
      </w:r>
      <w:r>
        <w:rPr>
          <w:b/>
          <w:sz w:val="28"/>
          <w:szCs w:val="28"/>
        </w:rPr>
        <w:t>Β</w:t>
      </w:r>
    </w:p>
    <w:p w:rsidR="00A84430" w:rsidRDefault="00A84430"/>
    <w:p w:rsidR="003C7F54" w:rsidRDefault="00A84430">
      <w:r>
        <w:t xml:space="preserve">Δίνεται η συνάρτηση </w:t>
      </w:r>
      <w:r>
        <w:rPr>
          <w:lang w:val="en-US"/>
        </w:rPr>
        <w:t>g</w:t>
      </w:r>
      <w:r w:rsidRPr="00A84430">
        <w:t xml:space="preserve"> </w:t>
      </w:r>
      <w:r>
        <w:t xml:space="preserve">με </w:t>
      </w:r>
      <w:r w:rsidRPr="00A84430">
        <w:rPr>
          <w:position w:val="-14"/>
        </w:rPr>
        <w:object w:dxaOrig="1140" w:dyaOrig="380">
          <v:shape id="_x0000_i1040" type="#_x0000_t75" style="width:56.95pt;height:18.8pt" o:ole="">
            <v:imagedata r:id="rId35" o:title=""/>
          </v:shape>
          <o:OLEObject Type="Embed" ProgID="Equation.DSMT4" ShapeID="_x0000_i1040" DrawAspect="Content" ObjectID="_1481993348" r:id="rId36"/>
        </w:object>
      </w:r>
      <w:r w:rsidR="0087367A">
        <w:t>.</w:t>
      </w:r>
    </w:p>
    <w:p w:rsidR="0087367A" w:rsidRPr="0087367A" w:rsidRDefault="0087367A">
      <w:r w:rsidRPr="0087367A">
        <w:rPr>
          <w:b/>
        </w:rPr>
        <w:t>Β1.</w:t>
      </w:r>
      <w:r>
        <w:t xml:space="preserve"> Να δείξετε ότι η συνάρτηση </w:t>
      </w:r>
      <w:r>
        <w:rPr>
          <w:lang w:val="en-US"/>
        </w:rPr>
        <w:t>g</w:t>
      </w:r>
      <w:r w:rsidRPr="0087367A">
        <w:t xml:space="preserve"> </w:t>
      </w:r>
      <w:r>
        <w:t>αντιστρέφεται και να βρεθεί η αντίστροφή της.</w:t>
      </w:r>
    </w:p>
    <w:p w:rsidR="0087367A" w:rsidRDefault="0087367A" w:rsidP="0087367A">
      <w:pPr>
        <w:jc w:val="right"/>
      </w:pPr>
      <w:r>
        <w:t>μονάδες 8</w:t>
      </w:r>
    </w:p>
    <w:p w:rsidR="003C7F54" w:rsidRDefault="0087367A">
      <w:r w:rsidRPr="0087367A">
        <w:rPr>
          <w:b/>
        </w:rPr>
        <w:t>Β2.</w:t>
      </w:r>
      <w:r>
        <w:t xml:space="preserve"> Να δείξετε ότι η εφαπτομένη της </w:t>
      </w:r>
      <w:r w:rsidR="00D027C5">
        <w:t>γ</w:t>
      </w:r>
      <w:r>
        <w:t xml:space="preserve">ραφικής παράστασης της συνάρτησης </w:t>
      </w:r>
      <w:r>
        <w:rPr>
          <w:lang w:val="en-US"/>
        </w:rPr>
        <w:t>g</w:t>
      </w:r>
      <w:r>
        <w:t xml:space="preserve"> στο σημείο </w:t>
      </w:r>
    </w:p>
    <w:p w:rsidR="0087367A" w:rsidRPr="0087367A" w:rsidRDefault="0087367A">
      <w:r>
        <w:t xml:space="preserve">      </w:t>
      </w:r>
      <w:r w:rsidRPr="0087367A">
        <w:rPr>
          <w:position w:val="-14"/>
        </w:rPr>
        <w:object w:dxaOrig="920" w:dyaOrig="400">
          <v:shape id="_x0000_i1041" type="#_x0000_t75" style="width:45.7pt;height:20.05pt" o:ole="">
            <v:imagedata r:id="rId37" o:title=""/>
          </v:shape>
          <o:OLEObject Type="Embed" ProgID="Equation.DSMT4" ShapeID="_x0000_i1041" DrawAspect="Content" ObjectID="_1481993349" r:id="rId38"/>
        </w:object>
      </w:r>
      <w:r>
        <w:t xml:space="preserve"> εφάπτεται και στη γραφική παράσταση της συνάρτησης </w:t>
      </w:r>
      <w:r w:rsidRPr="0087367A">
        <w:rPr>
          <w:position w:val="-10"/>
        </w:rPr>
        <w:object w:dxaOrig="320" w:dyaOrig="340">
          <v:shape id="_x0000_i1042" type="#_x0000_t75" style="width:16.3pt;height:16.9pt" o:ole="">
            <v:imagedata r:id="rId39" o:title=""/>
          </v:shape>
          <o:OLEObject Type="Embed" ProgID="Equation.DSMT4" ShapeID="_x0000_i1042" DrawAspect="Content" ObjectID="_1481993350" r:id="rId40"/>
        </w:object>
      </w:r>
      <w:r>
        <w:t>.</w:t>
      </w:r>
    </w:p>
    <w:p w:rsidR="0087367A" w:rsidRDefault="0087367A" w:rsidP="0087367A">
      <w:pPr>
        <w:jc w:val="right"/>
      </w:pPr>
      <w:r>
        <w:t>μονάδες 9</w:t>
      </w:r>
    </w:p>
    <w:p w:rsidR="003C7F54" w:rsidRDefault="0087367A">
      <w:r w:rsidRPr="0087367A">
        <w:rPr>
          <w:b/>
        </w:rPr>
        <w:t>Β3.</w:t>
      </w:r>
      <w:r>
        <w:t xml:space="preserve"> Να βρεθεί το σύνολο τιμών της συνάρτησης </w:t>
      </w:r>
      <w:r w:rsidRPr="0087367A">
        <w:rPr>
          <w:position w:val="-14"/>
        </w:rPr>
        <w:object w:dxaOrig="1440" w:dyaOrig="380">
          <v:shape id="_x0000_i1043" type="#_x0000_t75" style="width:1in;height:18.8pt" o:ole="">
            <v:imagedata r:id="rId41" o:title=""/>
          </v:shape>
          <o:OLEObject Type="Embed" ProgID="Equation.DSMT4" ShapeID="_x0000_i1043" DrawAspect="Content" ObjectID="_1481993351" r:id="rId42"/>
        </w:object>
      </w:r>
      <w:r>
        <w:t>.</w:t>
      </w:r>
    </w:p>
    <w:p w:rsidR="003C7F54" w:rsidRDefault="0087367A" w:rsidP="0087367A">
      <w:pPr>
        <w:jc w:val="right"/>
      </w:pPr>
      <w:r>
        <w:t>μονάδες 4</w:t>
      </w:r>
    </w:p>
    <w:p w:rsidR="003C7F54" w:rsidRDefault="0087367A">
      <w:r w:rsidRPr="0087367A">
        <w:rPr>
          <w:b/>
        </w:rPr>
        <w:t>Β4.</w:t>
      </w:r>
      <w:r>
        <w:t xml:space="preserve"> Δίνεται η συνάρτηση </w:t>
      </w:r>
      <w:r w:rsidRPr="0087367A">
        <w:rPr>
          <w:position w:val="-32"/>
        </w:rPr>
        <w:object w:dxaOrig="2360" w:dyaOrig="740">
          <v:shape id="_x0000_i1044" type="#_x0000_t75" style="width:117.7pt;height:36.95pt" o:ole="">
            <v:imagedata r:id="rId43" o:title=""/>
          </v:shape>
          <o:OLEObject Type="Embed" ProgID="Equation.DSMT4" ShapeID="_x0000_i1044" DrawAspect="Content" ObjectID="_1481993352" r:id="rId44"/>
        </w:object>
      </w:r>
      <w:r>
        <w:t xml:space="preserve"> με </w:t>
      </w:r>
      <w:r w:rsidRPr="0087367A">
        <w:rPr>
          <w:position w:val="-6"/>
        </w:rPr>
        <w:object w:dxaOrig="540" w:dyaOrig="260">
          <v:shape id="_x0000_i1045" type="#_x0000_t75" style="width:26.9pt;height:13.15pt" o:ole="">
            <v:imagedata r:id="rId45" o:title=""/>
          </v:shape>
          <o:OLEObject Type="Embed" ProgID="Equation.DSMT4" ShapeID="_x0000_i1045" DrawAspect="Content" ObjectID="_1481993353" r:id="rId46"/>
        </w:object>
      </w:r>
      <w:r>
        <w:t>.</w:t>
      </w:r>
    </w:p>
    <w:p w:rsidR="0087367A" w:rsidRDefault="0087367A">
      <w:r>
        <w:t xml:space="preserve">    Να δείξετε ότι υπάρχει μοναδικό </w:t>
      </w:r>
      <w:r w:rsidRPr="0087367A">
        <w:rPr>
          <w:position w:val="-6"/>
        </w:rPr>
        <w:object w:dxaOrig="540" w:dyaOrig="260">
          <v:shape id="_x0000_i1046" type="#_x0000_t75" style="width:26.9pt;height:13.15pt" o:ole="">
            <v:imagedata r:id="rId45" o:title=""/>
          </v:shape>
          <o:OLEObject Type="Embed" ProgID="Equation.DSMT4" ShapeID="_x0000_i1046" DrawAspect="Content" ObjectID="_1481993354" r:id="rId47"/>
        </w:object>
      </w:r>
      <w:r>
        <w:t xml:space="preserve"> ώστε η συνάρτηση </w:t>
      </w:r>
      <w:r>
        <w:rPr>
          <w:lang w:val="en-US"/>
        </w:rPr>
        <w:t>f</w:t>
      </w:r>
      <w:r w:rsidRPr="0087367A">
        <w:t xml:space="preserve"> </w:t>
      </w:r>
      <w:r>
        <w:t xml:space="preserve">να είναι συνεχής στο </w:t>
      </w:r>
      <w:r w:rsidRPr="0087367A">
        <w:rPr>
          <w:position w:val="-6"/>
        </w:rPr>
        <w:object w:dxaOrig="220" w:dyaOrig="220">
          <v:shape id="_x0000_i1047" type="#_x0000_t75" style="width:11.25pt;height:11.25pt" o:ole="">
            <v:imagedata r:id="rId48" o:title=""/>
          </v:shape>
          <o:OLEObject Type="Embed" ProgID="Equation.DSMT4" ShapeID="_x0000_i1047" DrawAspect="Content" ObjectID="_1481993355" r:id="rId49"/>
        </w:object>
      </w:r>
      <w:r>
        <w:t>.</w:t>
      </w:r>
    </w:p>
    <w:p w:rsidR="0087367A" w:rsidRDefault="0087367A" w:rsidP="0087367A">
      <w:pPr>
        <w:jc w:val="right"/>
      </w:pPr>
      <w:r>
        <w:t>μονάδες 4</w:t>
      </w:r>
    </w:p>
    <w:p w:rsidR="00D027C5" w:rsidRDefault="00D027C5" w:rsidP="0087367A">
      <w:pPr>
        <w:rPr>
          <w:b/>
          <w:sz w:val="28"/>
          <w:szCs w:val="28"/>
        </w:rPr>
      </w:pPr>
    </w:p>
    <w:p w:rsidR="0087367A" w:rsidRPr="00A84430" w:rsidRDefault="0087367A" w:rsidP="0087367A">
      <w:pPr>
        <w:rPr>
          <w:b/>
          <w:sz w:val="28"/>
          <w:szCs w:val="28"/>
        </w:rPr>
      </w:pPr>
      <w:r w:rsidRPr="00A84430">
        <w:rPr>
          <w:b/>
          <w:sz w:val="28"/>
          <w:szCs w:val="28"/>
        </w:rPr>
        <w:lastRenderedPageBreak/>
        <w:t xml:space="preserve">ΘΕΜΑ </w:t>
      </w:r>
      <w:r>
        <w:rPr>
          <w:b/>
          <w:sz w:val="28"/>
          <w:szCs w:val="28"/>
        </w:rPr>
        <w:t>Γ</w:t>
      </w:r>
    </w:p>
    <w:p w:rsidR="00810E5F" w:rsidRDefault="00810E5F"/>
    <w:p w:rsidR="0087367A" w:rsidRDefault="00BB075C">
      <w:r>
        <w:t xml:space="preserve">Δίνονται οι συναρτήσεις </w:t>
      </w:r>
      <w:r w:rsidRPr="00BB075C">
        <w:rPr>
          <w:position w:val="-6"/>
        </w:rPr>
        <w:object w:dxaOrig="980" w:dyaOrig="300">
          <v:shape id="_x0000_i1048" type="#_x0000_t75" style="width:48.85pt;height:15.05pt" o:ole="">
            <v:imagedata r:id="rId50" o:title=""/>
          </v:shape>
          <o:OLEObject Type="Embed" ProgID="Equation.DSMT4" ShapeID="_x0000_i1048" DrawAspect="Content" ObjectID="_1481993356" r:id="rId51"/>
        </w:object>
      </w:r>
      <w:r>
        <w:t xml:space="preserve">, </w:t>
      </w:r>
      <w:r w:rsidRPr="00BB075C">
        <w:rPr>
          <w:position w:val="-10"/>
        </w:rPr>
        <w:object w:dxaOrig="960" w:dyaOrig="300">
          <v:shape id="_x0000_i1049" type="#_x0000_t75" style="width:48.2pt;height:15.05pt" o:ole="">
            <v:imagedata r:id="rId52" o:title=""/>
          </v:shape>
          <o:OLEObject Type="Embed" ProgID="Equation.DSMT4" ShapeID="_x0000_i1049" DrawAspect="Content" ObjectID="_1481993357" r:id="rId53"/>
        </w:object>
      </w:r>
      <w:r>
        <w:t xml:space="preserve"> και η συνάρτηση </w:t>
      </w:r>
      <w:r>
        <w:rPr>
          <w:lang w:val="en-US"/>
        </w:rPr>
        <w:t>h</w:t>
      </w:r>
      <w:r w:rsidRPr="00BB075C">
        <w:t xml:space="preserve"> </w:t>
      </w:r>
      <w:r>
        <w:t xml:space="preserve">με </w:t>
      </w:r>
      <w:r w:rsidRPr="00BB075C">
        <w:rPr>
          <w:position w:val="-14"/>
        </w:rPr>
        <w:object w:dxaOrig="1280" w:dyaOrig="380">
          <v:shape id="_x0000_i1050" type="#_x0000_t75" style="width:63.85pt;height:18.8pt" o:ole="">
            <v:imagedata r:id="rId54" o:title=""/>
          </v:shape>
          <o:OLEObject Type="Embed" ProgID="Equation.DSMT4" ShapeID="_x0000_i1050" DrawAspect="Content" ObjectID="_1481993358" r:id="rId55"/>
        </w:object>
      </w:r>
      <w:r>
        <w:t xml:space="preserve"> ώστε:</w:t>
      </w:r>
    </w:p>
    <w:p w:rsidR="00BB075C" w:rsidRDefault="00BB075C" w:rsidP="00BB075C">
      <w:pPr>
        <w:pStyle w:val="a3"/>
        <w:numPr>
          <w:ilvl w:val="0"/>
          <w:numId w:val="1"/>
        </w:numPr>
      </w:pPr>
      <w:r w:rsidRPr="00BB075C">
        <w:rPr>
          <w:position w:val="-30"/>
        </w:rPr>
        <w:object w:dxaOrig="2960" w:dyaOrig="740">
          <v:shape id="_x0000_i1051" type="#_x0000_t75" style="width:147.75pt;height:36.95pt" o:ole="">
            <v:imagedata r:id="rId56" o:title=""/>
          </v:shape>
          <o:OLEObject Type="Embed" ProgID="Equation.DSMT4" ShapeID="_x0000_i1051" DrawAspect="Content" ObjectID="_1481993359" r:id="rId57"/>
        </w:object>
      </w:r>
    </w:p>
    <w:p w:rsidR="00BB075C" w:rsidRDefault="00BB075C" w:rsidP="00BB075C">
      <w:pPr>
        <w:pStyle w:val="a3"/>
        <w:numPr>
          <w:ilvl w:val="0"/>
          <w:numId w:val="1"/>
        </w:numPr>
      </w:pPr>
      <w:r w:rsidRPr="00BB075C">
        <w:rPr>
          <w:position w:val="-16"/>
        </w:rPr>
        <w:object w:dxaOrig="4180" w:dyaOrig="420">
          <v:shape id="_x0000_i1052" type="#_x0000_t75" style="width:209.1pt;height:21.3pt" o:ole="">
            <v:imagedata r:id="rId58" o:title=""/>
          </v:shape>
          <o:OLEObject Type="Embed" ProgID="Equation.DSMT4" ShapeID="_x0000_i1052" DrawAspect="Content" ObjectID="_1481993360" r:id="rId59"/>
        </w:object>
      </w:r>
      <w:r>
        <w:t xml:space="preserve"> για κάθε </w:t>
      </w:r>
      <w:r w:rsidRPr="00BB075C">
        <w:rPr>
          <w:position w:val="-4"/>
        </w:rPr>
        <w:object w:dxaOrig="560" w:dyaOrig="240">
          <v:shape id="_x0000_i1053" type="#_x0000_t75" style="width:28.15pt;height:11.9pt" o:ole="">
            <v:imagedata r:id="rId60" o:title=""/>
          </v:shape>
          <o:OLEObject Type="Embed" ProgID="Equation.DSMT4" ShapeID="_x0000_i1053" DrawAspect="Content" ObjectID="_1481993361" r:id="rId61"/>
        </w:object>
      </w:r>
      <w:r>
        <w:t>.</w:t>
      </w:r>
    </w:p>
    <w:p w:rsidR="00BB075C" w:rsidRDefault="00BB075C" w:rsidP="00BB075C">
      <w:pPr>
        <w:pStyle w:val="a3"/>
        <w:numPr>
          <w:ilvl w:val="0"/>
          <w:numId w:val="1"/>
        </w:numPr>
      </w:pPr>
      <w:r>
        <w:t xml:space="preserve">Η </w:t>
      </w:r>
      <w:r>
        <w:rPr>
          <w:lang w:val="en-US"/>
        </w:rPr>
        <w:t xml:space="preserve">f </w:t>
      </w:r>
      <w:r>
        <w:t>γνησίως μονότονη.</w:t>
      </w:r>
    </w:p>
    <w:p w:rsidR="00BB075C" w:rsidRDefault="00BB075C" w:rsidP="00BB075C">
      <w:pPr>
        <w:pStyle w:val="a3"/>
        <w:ind w:left="0"/>
      </w:pPr>
      <w:r w:rsidRPr="00BB075C">
        <w:rPr>
          <w:b/>
        </w:rPr>
        <w:t>Γ1.</w:t>
      </w:r>
      <w:r>
        <w:t xml:space="preserve"> Να δείξετε ότι η συνάρτηση </w:t>
      </w:r>
      <w:r>
        <w:rPr>
          <w:lang w:val="en-US"/>
        </w:rPr>
        <w:t>f</w:t>
      </w:r>
      <w:r w:rsidRPr="00BB075C">
        <w:t xml:space="preserve"> </w:t>
      </w:r>
      <w:r>
        <w:t xml:space="preserve">είναι γνησίως φθίνουσα (μονάδες 4) και ότι η συνάρτηση </w:t>
      </w:r>
      <w:r>
        <w:rPr>
          <w:lang w:val="en-US"/>
        </w:rPr>
        <w:t>h</w:t>
      </w:r>
      <w:r>
        <w:t xml:space="preserve"> </w:t>
      </w:r>
    </w:p>
    <w:p w:rsidR="00BB075C" w:rsidRDefault="00BB075C" w:rsidP="00BB075C">
      <w:pPr>
        <w:pStyle w:val="a3"/>
        <w:ind w:left="0"/>
      </w:pPr>
      <w:r>
        <w:t xml:space="preserve">     είναι γνησίως αύξουσα (μονάδες 2).</w:t>
      </w:r>
    </w:p>
    <w:p w:rsidR="00BB075C" w:rsidRDefault="00BB075C" w:rsidP="00BB075C">
      <w:pPr>
        <w:jc w:val="right"/>
      </w:pPr>
      <w:r>
        <w:t>μονάδες 6</w:t>
      </w:r>
    </w:p>
    <w:p w:rsidR="00BB075C" w:rsidRDefault="00BB075C" w:rsidP="00BB075C">
      <w:pPr>
        <w:pStyle w:val="a3"/>
        <w:ind w:left="0"/>
      </w:pPr>
      <w:r w:rsidRPr="00810E5F">
        <w:rPr>
          <w:b/>
        </w:rPr>
        <w:t>Γ2.</w:t>
      </w:r>
      <w:r>
        <w:t xml:space="preserve"> Να δείξετε ότι η </w:t>
      </w:r>
      <w:r>
        <w:rPr>
          <w:lang w:val="en-US"/>
        </w:rPr>
        <w:t>g</w:t>
      </w:r>
      <w:r w:rsidRPr="00BB075C">
        <w:t xml:space="preserve"> </w:t>
      </w:r>
      <w:r>
        <w:t>είναι «1 – 1».</w:t>
      </w:r>
    </w:p>
    <w:p w:rsidR="00BB075C" w:rsidRDefault="00BB075C" w:rsidP="00BB075C">
      <w:pPr>
        <w:jc w:val="right"/>
      </w:pPr>
      <w:r>
        <w:t>μονάδες 9</w:t>
      </w:r>
    </w:p>
    <w:p w:rsidR="00BB075C" w:rsidRDefault="00BB075C" w:rsidP="00BB075C">
      <w:r w:rsidRPr="00810E5F">
        <w:rPr>
          <w:b/>
        </w:rPr>
        <w:t>Γ3.</w:t>
      </w:r>
      <w:r>
        <w:t xml:space="preserve"> Αν η </w:t>
      </w:r>
      <w:r>
        <w:rPr>
          <w:lang w:val="en-US"/>
        </w:rPr>
        <w:t>f</w:t>
      </w:r>
      <w:r w:rsidRPr="00BB075C">
        <w:t xml:space="preserve"> </w:t>
      </w:r>
      <w:r>
        <w:t xml:space="preserve">είναι συνεχής στο </w:t>
      </w:r>
      <w:r w:rsidRPr="00BB075C">
        <w:rPr>
          <w:position w:val="-4"/>
        </w:rPr>
        <w:object w:dxaOrig="240" w:dyaOrig="240">
          <v:shape id="_x0000_i1054" type="#_x0000_t75" style="width:11.9pt;height:11.9pt" o:ole="">
            <v:imagedata r:id="rId62" o:title=""/>
          </v:shape>
          <o:OLEObject Type="Embed" ProgID="Equation.DSMT4" ShapeID="_x0000_i1054" DrawAspect="Content" ObjectID="_1481993362" r:id="rId63"/>
        </w:object>
      </w:r>
      <w:r w:rsidR="00810E5F">
        <w:t xml:space="preserve">, να δείξετε ότι </w:t>
      </w:r>
      <w:r w:rsidR="00810E5F" w:rsidRPr="00810E5F">
        <w:rPr>
          <w:position w:val="-32"/>
        </w:rPr>
        <w:object w:dxaOrig="2900" w:dyaOrig="760">
          <v:shape id="_x0000_i1055" type="#_x0000_t75" style="width:145.25pt;height:38.2pt" o:ole="">
            <v:imagedata r:id="rId64" o:title=""/>
          </v:shape>
          <o:OLEObject Type="Embed" ProgID="Equation.DSMT4" ShapeID="_x0000_i1055" DrawAspect="Content" ObjectID="_1481993363" r:id="rId65"/>
        </w:object>
      </w:r>
      <w:r w:rsidR="00810E5F">
        <w:t>.</w:t>
      </w:r>
    </w:p>
    <w:p w:rsidR="00810E5F" w:rsidRDefault="00810E5F" w:rsidP="00810E5F">
      <w:pPr>
        <w:jc w:val="right"/>
      </w:pPr>
      <w:r>
        <w:t>μονάδες 10</w:t>
      </w:r>
    </w:p>
    <w:p w:rsidR="00810E5F" w:rsidRPr="00A84430" w:rsidRDefault="00810E5F" w:rsidP="00810E5F">
      <w:pPr>
        <w:rPr>
          <w:b/>
          <w:sz w:val="28"/>
          <w:szCs w:val="28"/>
        </w:rPr>
      </w:pPr>
      <w:r w:rsidRPr="00A84430">
        <w:rPr>
          <w:b/>
          <w:sz w:val="28"/>
          <w:szCs w:val="28"/>
        </w:rPr>
        <w:t xml:space="preserve">ΘΕΜΑ </w:t>
      </w:r>
      <w:r>
        <w:rPr>
          <w:b/>
          <w:sz w:val="28"/>
          <w:szCs w:val="28"/>
        </w:rPr>
        <w:t>Δ</w:t>
      </w:r>
    </w:p>
    <w:p w:rsidR="00810E5F" w:rsidRDefault="00810E5F" w:rsidP="00BB075C"/>
    <w:p w:rsidR="00810E5F" w:rsidRDefault="00810E5F" w:rsidP="00BB075C">
      <w:r>
        <w:t xml:space="preserve">Δίνεται ο μιγαδικός </w:t>
      </w:r>
      <w:r>
        <w:rPr>
          <w:lang w:val="en-US"/>
        </w:rPr>
        <w:t>z</w:t>
      </w:r>
      <w:r>
        <w:t xml:space="preserve"> που ικανοποιεί τη </w:t>
      </w:r>
      <w:r w:rsidRPr="00810E5F">
        <w:rPr>
          <w:position w:val="-34"/>
        </w:rPr>
        <w:object w:dxaOrig="2240" w:dyaOrig="740">
          <v:shape id="_x0000_i1056" type="#_x0000_t75" style="width:112.05pt;height:36.95pt" o:ole="">
            <v:imagedata r:id="rId66" o:title=""/>
          </v:shape>
          <o:OLEObject Type="Embed" ProgID="Equation.DSMT4" ShapeID="_x0000_i1056" DrawAspect="Content" ObjectID="_1481993364" r:id="rId67"/>
        </w:object>
      </w:r>
      <w:r>
        <w:t xml:space="preserve"> όπου </w:t>
      </w:r>
      <w:r>
        <w:rPr>
          <w:lang w:val="en-US"/>
        </w:rPr>
        <w:t>w</w:t>
      </w:r>
      <w:r w:rsidRPr="00810E5F">
        <w:t xml:space="preserve"> </w:t>
      </w:r>
      <w:r>
        <w:t xml:space="preserve">ρίζα της </w:t>
      </w:r>
      <w:r w:rsidRPr="00810E5F">
        <w:rPr>
          <w:position w:val="-8"/>
        </w:rPr>
        <w:object w:dxaOrig="1640" w:dyaOrig="360">
          <v:shape id="_x0000_i1057" type="#_x0000_t75" style="width:82pt;height:18.15pt" o:ole="">
            <v:imagedata r:id="rId68" o:title=""/>
          </v:shape>
          <o:OLEObject Type="Embed" ProgID="Equation.DSMT4" ShapeID="_x0000_i1057" DrawAspect="Content" ObjectID="_1481993365" r:id="rId69"/>
        </w:object>
      </w:r>
      <w:r>
        <w:t xml:space="preserve"> με φανταστικό μέρος θετικό.</w:t>
      </w:r>
    </w:p>
    <w:p w:rsidR="00D027C5" w:rsidRDefault="00D027C5" w:rsidP="00BB075C">
      <w:pPr>
        <w:rPr>
          <w:b/>
        </w:rPr>
      </w:pPr>
    </w:p>
    <w:p w:rsidR="00810E5F" w:rsidRDefault="00810E5F" w:rsidP="00BB075C">
      <w:r w:rsidRPr="00810E5F">
        <w:rPr>
          <w:b/>
        </w:rPr>
        <w:t>Δ1.</w:t>
      </w:r>
      <w:r>
        <w:t xml:space="preserve"> Να δείξετε ότι </w:t>
      </w:r>
      <w:r w:rsidRPr="00810E5F">
        <w:rPr>
          <w:position w:val="-4"/>
        </w:rPr>
        <w:object w:dxaOrig="880" w:dyaOrig="279">
          <v:shape id="_x0000_i1058" type="#_x0000_t75" style="width:43.85pt;height:13.75pt" o:ole="">
            <v:imagedata r:id="rId70" o:title=""/>
          </v:shape>
          <o:OLEObject Type="Embed" ProgID="Equation.DSMT4" ShapeID="_x0000_i1058" DrawAspect="Content" ObjectID="_1481993366" r:id="rId71"/>
        </w:object>
      </w:r>
      <w:r>
        <w:t xml:space="preserve"> και ότι </w:t>
      </w:r>
      <w:r w:rsidRPr="00810E5F">
        <w:rPr>
          <w:position w:val="-14"/>
        </w:rPr>
        <w:object w:dxaOrig="600" w:dyaOrig="380">
          <v:shape id="_x0000_i1059" type="#_x0000_t75" style="width:30.05pt;height:18.8pt" o:ole="">
            <v:imagedata r:id="rId72" o:title=""/>
          </v:shape>
          <o:OLEObject Type="Embed" ProgID="Equation.DSMT4" ShapeID="_x0000_i1059" DrawAspect="Content" ObjectID="_1481993367" r:id="rId73"/>
        </w:object>
      </w:r>
      <w:r>
        <w:t>.</w:t>
      </w:r>
    </w:p>
    <w:p w:rsidR="00810E5F" w:rsidRDefault="00810E5F" w:rsidP="00810E5F">
      <w:pPr>
        <w:jc w:val="right"/>
      </w:pPr>
      <w:r>
        <w:t>μονάδες 4</w:t>
      </w:r>
    </w:p>
    <w:p w:rsidR="00810E5F" w:rsidRDefault="00810E5F" w:rsidP="00BB075C">
      <w:r w:rsidRPr="00810E5F">
        <w:rPr>
          <w:b/>
        </w:rPr>
        <w:t>Δ2.</w:t>
      </w:r>
      <w:r>
        <w:t xml:space="preserve"> Να δείξετε ότι </w:t>
      </w:r>
      <w:r w:rsidRPr="00810E5F">
        <w:rPr>
          <w:position w:val="-14"/>
        </w:rPr>
        <w:object w:dxaOrig="800" w:dyaOrig="380">
          <v:shape id="_x0000_i1060" type="#_x0000_t75" style="width:40.05pt;height:18.8pt" o:ole="">
            <v:imagedata r:id="rId74" o:title=""/>
          </v:shape>
          <o:OLEObject Type="Embed" ProgID="Equation.DSMT4" ShapeID="_x0000_i1060" DrawAspect="Content" ObjectID="_1481993368" r:id="rId75"/>
        </w:object>
      </w:r>
      <w:r>
        <w:t xml:space="preserve"> και να βρεθεί ο γεωμετρικός τόπος των εικόνων των </w:t>
      </w:r>
    </w:p>
    <w:p w:rsidR="00810E5F" w:rsidRPr="00810E5F" w:rsidRDefault="00810E5F" w:rsidP="00BB075C">
      <w:r>
        <w:t xml:space="preserve">        μιγαδικών </w:t>
      </w:r>
      <w:r>
        <w:rPr>
          <w:lang w:val="en-US"/>
        </w:rPr>
        <w:t>z</w:t>
      </w:r>
      <w:r>
        <w:t>.</w:t>
      </w:r>
    </w:p>
    <w:p w:rsidR="00810E5F" w:rsidRDefault="00810E5F" w:rsidP="00810E5F">
      <w:pPr>
        <w:jc w:val="right"/>
      </w:pPr>
      <w:r>
        <w:t>μονάδες 4</w:t>
      </w:r>
    </w:p>
    <w:p w:rsidR="00810E5F" w:rsidRDefault="00810E5F" w:rsidP="00BB075C">
      <w:pPr>
        <w:pStyle w:val="a3"/>
        <w:ind w:left="0"/>
      </w:pPr>
      <w:r w:rsidRPr="00810E5F">
        <w:rPr>
          <w:b/>
        </w:rPr>
        <w:t>Δ3. α.</w:t>
      </w:r>
      <w:r>
        <w:t xml:space="preserve"> Αν ισχύει </w:t>
      </w:r>
      <w:r w:rsidRPr="00810E5F">
        <w:rPr>
          <w:position w:val="-6"/>
        </w:rPr>
        <w:object w:dxaOrig="880" w:dyaOrig="260">
          <v:shape id="_x0000_i1061" type="#_x0000_t75" style="width:43.85pt;height:13.15pt" o:ole="">
            <v:imagedata r:id="rId76" o:title=""/>
          </v:shape>
          <o:OLEObject Type="Embed" ProgID="Equation.DSMT4" ShapeID="_x0000_i1061" DrawAspect="Content" ObjectID="_1481993369" r:id="rId77"/>
        </w:object>
      </w:r>
      <w:r>
        <w:t xml:space="preserve">, να δείξετε ότι η εικόνα του </w:t>
      </w:r>
      <w:r>
        <w:rPr>
          <w:lang w:val="en-US"/>
        </w:rPr>
        <w:t>u</w:t>
      </w:r>
      <w:r w:rsidRPr="00810E5F">
        <w:t xml:space="preserve"> </w:t>
      </w:r>
      <w:r>
        <w:t xml:space="preserve">ανήκει πάνω σε ευθεία με εξίσωση </w:t>
      </w:r>
    </w:p>
    <w:p w:rsidR="00BB075C" w:rsidRPr="00810E5F" w:rsidRDefault="00810E5F" w:rsidP="00BB075C">
      <w:pPr>
        <w:pStyle w:val="a3"/>
        <w:ind w:left="0"/>
      </w:pPr>
      <w:r>
        <w:t xml:space="preserve">            </w:t>
      </w:r>
      <w:r w:rsidRPr="00810E5F">
        <w:rPr>
          <w:position w:val="-10"/>
        </w:rPr>
        <w:object w:dxaOrig="1080" w:dyaOrig="300">
          <v:shape id="_x0000_i1062" type="#_x0000_t75" style="width:53.85pt;height:15.05pt" o:ole="">
            <v:imagedata r:id="rId78" o:title=""/>
          </v:shape>
          <o:OLEObject Type="Embed" ProgID="Equation.DSMT4" ShapeID="_x0000_i1062" DrawAspect="Content" ObjectID="_1481993370" r:id="rId79"/>
        </w:object>
      </w:r>
      <w:r>
        <w:t>.</w:t>
      </w:r>
    </w:p>
    <w:p w:rsidR="00810E5F" w:rsidRDefault="00810E5F" w:rsidP="00810E5F">
      <w:pPr>
        <w:jc w:val="right"/>
      </w:pPr>
      <w:r>
        <w:t>μονάδες 4</w:t>
      </w:r>
    </w:p>
    <w:p w:rsidR="00810E5F" w:rsidRDefault="00810E5F" w:rsidP="00BB075C">
      <w:pPr>
        <w:pStyle w:val="a3"/>
        <w:ind w:left="0"/>
      </w:pPr>
      <w:r>
        <w:t xml:space="preserve">       </w:t>
      </w:r>
      <w:r w:rsidRPr="00810E5F">
        <w:rPr>
          <w:b/>
        </w:rPr>
        <w:t>β.</w:t>
      </w:r>
      <w:r>
        <w:t xml:space="preserve">  Να βρεθεί ο μιγαδικός </w:t>
      </w:r>
      <w:r>
        <w:rPr>
          <w:lang w:val="en-US"/>
        </w:rPr>
        <w:t>u</w:t>
      </w:r>
      <w:r>
        <w:t xml:space="preserve"> που ελαχιστοποιεί την παράσταση </w:t>
      </w:r>
      <w:r w:rsidRPr="00810E5F">
        <w:rPr>
          <w:position w:val="-14"/>
        </w:rPr>
        <w:object w:dxaOrig="1280" w:dyaOrig="380">
          <v:shape id="_x0000_i1063" type="#_x0000_t75" style="width:63.85pt;height:18.8pt" o:ole="">
            <v:imagedata r:id="rId80" o:title=""/>
          </v:shape>
          <o:OLEObject Type="Embed" ProgID="Equation.DSMT4" ShapeID="_x0000_i1063" DrawAspect="Content" ObjectID="_1481993371" r:id="rId81"/>
        </w:object>
      </w:r>
      <w:r>
        <w:t xml:space="preserve"> και η </w:t>
      </w:r>
    </w:p>
    <w:p w:rsidR="00BB075C" w:rsidRPr="00810E5F" w:rsidRDefault="00810E5F" w:rsidP="00BB075C">
      <w:pPr>
        <w:pStyle w:val="a3"/>
        <w:ind w:left="0"/>
      </w:pPr>
      <w:r>
        <w:t xml:space="preserve">            αντίστοιχη τιμή του </w:t>
      </w:r>
      <w:r>
        <w:rPr>
          <w:lang w:val="en-US"/>
        </w:rPr>
        <w:t>z</w:t>
      </w:r>
      <w:r>
        <w:t>.</w:t>
      </w:r>
    </w:p>
    <w:p w:rsidR="00810E5F" w:rsidRDefault="00810E5F" w:rsidP="00810E5F">
      <w:pPr>
        <w:jc w:val="right"/>
      </w:pPr>
      <w:r>
        <w:t>μονάδες 4</w:t>
      </w:r>
    </w:p>
    <w:p w:rsidR="00BB075C" w:rsidRDefault="00810E5F" w:rsidP="00BB075C">
      <w:pPr>
        <w:pStyle w:val="a3"/>
        <w:ind w:left="0"/>
      </w:pPr>
      <w:r>
        <w:rPr>
          <w:b/>
        </w:rPr>
        <w:t xml:space="preserve">     </w:t>
      </w:r>
      <w:r w:rsidRPr="00810E5F">
        <w:rPr>
          <w:b/>
        </w:rPr>
        <w:t xml:space="preserve"> γ.</w:t>
      </w:r>
      <w:r>
        <w:t xml:space="preserve">  Να δείξετε ότι η εξίσωση </w:t>
      </w:r>
      <w:r w:rsidRPr="00810E5F">
        <w:rPr>
          <w:position w:val="-22"/>
        </w:rPr>
        <w:object w:dxaOrig="2220" w:dyaOrig="620">
          <v:shape id="_x0000_i1064" type="#_x0000_t75" style="width:110.8pt;height:31.3pt" o:ole="">
            <v:imagedata r:id="rId82" o:title=""/>
          </v:shape>
          <o:OLEObject Type="Embed" ProgID="Equation.DSMT4" ShapeID="_x0000_i1064" DrawAspect="Content" ObjectID="_1481993372" r:id="rId83"/>
        </w:object>
      </w:r>
      <w:r>
        <w:t xml:space="preserve"> έχει μια τουλάχιστον λύση στο </w:t>
      </w:r>
      <w:r w:rsidRPr="00810E5F">
        <w:rPr>
          <w:position w:val="-4"/>
        </w:rPr>
        <w:object w:dxaOrig="240" w:dyaOrig="240">
          <v:shape id="_x0000_i1065" type="#_x0000_t75" style="width:11.9pt;height:11.9pt" o:ole="">
            <v:imagedata r:id="rId84" o:title=""/>
          </v:shape>
          <o:OLEObject Type="Embed" ProgID="Equation.DSMT4" ShapeID="_x0000_i1065" DrawAspect="Content" ObjectID="_1481993373" r:id="rId85"/>
        </w:object>
      </w:r>
      <w:r>
        <w:t>,</w:t>
      </w:r>
    </w:p>
    <w:p w:rsidR="00810E5F" w:rsidRDefault="00810E5F" w:rsidP="00BB075C">
      <w:pPr>
        <w:pStyle w:val="a3"/>
        <w:ind w:left="0"/>
      </w:pPr>
      <w:r>
        <w:t xml:space="preserve">            όπου </w:t>
      </w:r>
      <w:r w:rsidRPr="00810E5F">
        <w:rPr>
          <w:position w:val="-10"/>
        </w:rPr>
        <w:object w:dxaOrig="2220" w:dyaOrig="300">
          <v:shape id="_x0000_i1066" type="#_x0000_t75" style="width:110.8pt;height:15.05pt" o:ole="">
            <v:imagedata r:id="rId86" o:title=""/>
          </v:shape>
          <o:OLEObject Type="Embed" ProgID="Equation.DSMT4" ShapeID="_x0000_i1066" DrawAspect="Content" ObjectID="_1481993374" r:id="rId87"/>
        </w:object>
      </w:r>
      <w:r>
        <w:t xml:space="preserve"> και </w:t>
      </w:r>
      <w:r w:rsidRPr="00810E5F">
        <w:rPr>
          <w:position w:val="-6"/>
        </w:rPr>
        <w:object w:dxaOrig="499" w:dyaOrig="260">
          <v:shape id="_x0000_i1067" type="#_x0000_t75" style="width:25.05pt;height:13.15pt" o:ole="">
            <v:imagedata r:id="rId88" o:title=""/>
          </v:shape>
          <o:OLEObject Type="Embed" ProgID="Equation.DSMT4" ShapeID="_x0000_i1067" DrawAspect="Content" ObjectID="_1481993375" r:id="rId89"/>
        </w:object>
      </w:r>
      <w:r>
        <w:t>.</w:t>
      </w:r>
    </w:p>
    <w:p w:rsidR="00810E5F" w:rsidRDefault="00810E5F" w:rsidP="00810E5F">
      <w:pPr>
        <w:jc w:val="right"/>
      </w:pPr>
      <w:r>
        <w:t>μονάδες 9</w:t>
      </w:r>
    </w:p>
    <w:p w:rsidR="00BB075C" w:rsidRPr="00BB075C" w:rsidRDefault="00BB075C" w:rsidP="00BB075C">
      <w:pPr>
        <w:pStyle w:val="a3"/>
        <w:ind w:left="0"/>
      </w:pPr>
    </w:p>
    <w:sectPr w:rsidR="00BB075C" w:rsidRPr="00BB075C" w:rsidSect="005E73D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951BBB"/>
    <w:multiLevelType w:val="hybridMultilevel"/>
    <w:tmpl w:val="F4142AE4"/>
    <w:lvl w:ilvl="0" w:tplc="040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compat/>
  <w:rsids>
    <w:rsidRoot w:val="003C7F54"/>
    <w:rsid w:val="0000000D"/>
    <w:rsid w:val="0000000E"/>
    <w:rsid w:val="0000012A"/>
    <w:rsid w:val="0000020B"/>
    <w:rsid w:val="00000272"/>
    <w:rsid w:val="00000422"/>
    <w:rsid w:val="0000051C"/>
    <w:rsid w:val="00000589"/>
    <w:rsid w:val="00000893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198"/>
    <w:rsid w:val="000012FD"/>
    <w:rsid w:val="00001514"/>
    <w:rsid w:val="0000197C"/>
    <w:rsid w:val="00001B34"/>
    <w:rsid w:val="00001B74"/>
    <w:rsid w:val="00001E62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C01"/>
    <w:rsid w:val="00005E38"/>
    <w:rsid w:val="00005FAC"/>
    <w:rsid w:val="00005FB0"/>
    <w:rsid w:val="00005FC1"/>
    <w:rsid w:val="00005FFB"/>
    <w:rsid w:val="000062FE"/>
    <w:rsid w:val="00006398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B73"/>
    <w:rsid w:val="00006B82"/>
    <w:rsid w:val="00006CA1"/>
    <w:rsid w:val="00006D0B"/>
    <w:rsid w:val="00006E17"/>
    <w:rsid w:val="00006E4B"/>
    <w:rsid w:val="000073C6"/>
    <w:rsid w:val="00007422"/>
    <w:rsid w:val="0000747E"/>
    <w:rsid w:val="00007721"/>
    <w:rsid w:val="00007920"/>
    <w:rsid w:val="000079B9"/>
    <w:rsid w:val="00007A25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B55"/>
    <w:rsid w:val="00010D40"/>
    <w:rsid w:val="00010DC7"/>
    <w:rsid w:val="00010FC7"/>
    <w:rsid w:val="000111BF"/>
    <w:rsid w:val="0001129C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C"/>
    <w:rsid w:val="00013A60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59"/>
    <w:rsid w:val="0001673B"/>
    <w:rsid w:val="000167E3"/>
    <w:rsid w:val="000169EE"/>
    <w:rsid w:val="00016BF7"/>
    <w:rsid w:val="00016C57"/>
    <w:rsid w:val="00016FBC"/>
    <w:rsid w:val="0001701D"/>
    <w:rsid w:val="000172CF"/>
    <w:rsid w:val="00017640"/>
    <w:rsid w:val="0001778B"/>
    <w:rsid w:val="000179E8"/>
    <w:rsid w:val="00017BD0"/>
    <w:rsid w:val="00017C35"/>
    <w:rsid w:val="00017E72"/>
    <w:rsid w:val="00017F4B"/>
    <w:rsid w:val="000200A7"/>
    <w:rsid w:val="00020196"/>
    <w:rsid w:val="00020534"/>
    <w:rsid w:val="00020725"/>
    <w:rsid w:val="000208FF"/>
    <w:rsid w:val="00020976"/>
    <w:rsid w:val="00020AC6"/>
    <w:rsid w:val="00020AEC"/>
    <w:rsid w:val="00020C68"/>
    <w:rsid w:val="00020CC0"/>
    <w:rsid w:val="000210B5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90F"/>
    <w:rsid w:val="00022A13"/>
    <w:rsid w:val="00022A14"/>
    <w:rsid w:val="00022A9D"/>
    <w:rsid w:val="00022D02"/>
    <w:rsid w:val="00022E43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D23"/>
    <w:rsid w:val="00026DCE"/>
    <w:rsid w:val="00026EED"/>
    <w:rsid w:val="0002716F"/>
    <w:rsid w:val="00027270"/>
    <w:rsid w:val="00027558"/>
    <w:rsid w:val="000275BD"/>
    <w:rsid w:val="00027683"/>
    <w:rsid w:val="00027695"/>
    <w:rsid w:val="00027744"/>
    <w:rsid w:val="0002785A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9AB"/>
    <w:rsid w:val="00030AE5"/>
    <w:rsid w:val="00030C12"/>
    <w:rsid w:val="00030C99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61D"/>
    <w:rsid w:val="0003390E"/>
    <w:rsid w:val="00033A04"/>
    <w:rsid w:val="00033BC6"/>
    <w:rsid w:val="00033E79"/>
    <w:rsid w:val="00033F79"/>
    <w:rsid w:val="00033FD4"/>
    <w:rsid w:val="00034509"/>
    <w:rsid w:val="00034583"/>
    <w:rsid w:val="00034661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A71"/>
    <w:rsid w:val="00035AA2"/>
    <w:rsid w:val="00035AF1"/>
    <w:rsid w:val="00035B7C"/>
    <w:rsid w:val="00035BD8"/>
    <w:rsid w:val="00035C49"/>
    <w:rsid w:val="00035CC5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40107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10F5"/>
    <w:rsid w:val="00041106"/>
    <w:rsid w:val="000413F5"/>
    <w:rsid w:val="00041434"/>
    <w:rsid w:val="00041625"/>
    <w:rsid w:val="000416BF"/>
    <w:rsid w:val="0004193B"/>
    <w:rsid w:val="00041AF7"/>
    <w:rsid w:val="00041B90"/>
    <w:rsid w:val="00041BA5"/>
    <w:rsid w:val="00041BBD"/>
    <w:rsid w:val="00041CEE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78"/>
    <w:rsid w:val="000424EE"/>
    <w:rsid w:val="00042590"/>
    <w:rsid w:val="000426A6"/>
    <w:rsid w:val="00042918"/>
    <w:rsid w:val="00042BBF"/>
    <w:rsid w:val="00042C75"/>
    <w:rsid w:val="00042C92"/>
    <w:rsid w:val="00042C9D"/>
    <w:rsid w:val="00042D2D"/>
    <w:rsid w:val="00042D7D"/>
    <w:rsid w:val="000434AA"/>
    <w:rsid w:val="00043679"/>
    <w:rsid w:val="000438B1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A1F"/>
    <w:rsid w:val="00044AAE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53F"/>
    <w:rsid w:val="0005163D"/>
    <w:rsid w:val="000516B9"/>
    <w:rsid w:val="000516CC"/>
    <w:rsid w:val="0005192C"/>
    <w:rsid w:val="00051B7C"/>
    <w:rsid w:val="00051D20"/>
    <w:rsid w:val="00051D6E"/>
    <w:rsid w:val="000520CE"/>
    <w:rsid w:val="000521B2"/>
    <w:rsid w:val="00052524"/>
    <w:rsid w:val="0005270A"/>
    <w:rsid w:val="000527C5"/>
    <w:rsid w:val="00052965"/>
    <w:rsid w:val="0005296E"/>
    <w:rsid w:val="00052A04"/>
    <w:rsid w:val="00052A75"/>
    <w:rsid w:val="00052DA9"/>
    <w:rsid w:val="00052F47"/>
    <w:rsid w:val="00052F98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6125"/>
    <w:rsid w:val="0005634C"/>
    <w:rsid w:val="000563D3"/>
    <w:rsid w:val="000567C9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E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B2C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B48"/>
    <w:rsid w:val="00065BE6"/>
    <w:rsid w:val="000661FB"/>
    <w:rsid w:val="000662C4"/>
    <w:rsid w:val="00066339"/>
    <w:rsid w:val="0006633C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655"/>
    <w:rsid w:val="00067902"/>
    <w:rsid w:val="00067966"/>
    <w:rsid w:val="00067A0C"/>
    <w:rsid w:val="00067A50"/>
    <w:rsid w:val="00067AF3"/>
    <w:rsid w:val="00067B8B"/>
    <w:rsid w:val="00067CFC"/>
    <w:rsid w:val="00070182"/>
    <w:rsid w:val="000701D9"/>
    <w:rsid w:val="00070237"/>
    <w:rsid w:val="0007031A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D4"/>
    <w:rsid w:val="00070AD4"/>
    <w:rsid w:val="00070DA8"/>
    <w:rsid w:val="00070E28"/>
    <w:rsid w:val="00070F6C"/>
    <w:rsid w:val="00071365"/>
    <w:rsid w:val="0007137A"/>
    <w:rsid w:val="0007140A"/>
    <w:rsid w:val="000715BB"/>
    <w:rsid w:val="000716AB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AAF"/>
    <w:rsid w:val="00072B3A"/>
    <w:rsid w:val="000730CB"/>
    <w:rsid w:val="00073321"/>
    <w:rsid w:val="00073333"/>
    <w:rsid w:val="000733F8"/>
    <w:rsid w:val="0007350E"/>
    <w:rsid w:val="000735D4"/>
    <w:rsid w:val="0007385C"/>
    <w:rsid w:val="000738AB"/>
    <w:rsid w:val="000738D4"/>
    <w:rsid w:val="00073910"/>
    <w:rsid w:val="00073983"/>
    <w:rsid w:val="00073D4C"/>
    <w:rsid w:val="00073DC5"/>
    <w:rsid w:val="00073F1B"/>
    <w:rsid w:val="00074003"/>
    <w:rsid w:val="00074020"/>
    <w:rsid w:val="000741DC"/>
    <w:rsid w:val="00074471"/>
    <w:rsid w:val="00074475"/>
    <w:rsid w:val="0007463D"/>
    <w:rsid w:val="0007470D"/>
    <w:rsid w:val="0007472A"/>
    <w:rsid w:val="00074CC0"/>
    <w:rsid w:val="00074E0C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D6C"/>
    <w:rsid w:val="00075DD3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7003"/>
    <w:rsid w:val="00077037"/>
    <w:rsid w:val="000770D1"/>
    <w:rsid w:val="000772D7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52C"/>
    <w:rsid w:val="000849C8"/>
    <w:rsid w:val="00084B54"/>
    <w:rsid w:val="00084C2D"/>
    <w:rsid w:val="00084CEB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BC"/>
    <w:rsid w:val="00090875"/>
    <w:rsid w:val="00090A24"/>
    <w:rsid w:val="00090ADB"/>
    <w:rsid w:val="00090C0B"/>
    <w:rsid w:val="00090C62"/>
    <w:rsid w:val="00090CC8"/>
    <w:rsid w:val="00090E34"/>
    <w:rsid w:val="00090FCE"/>
    <w:rsid w:val="000910D2"/>
    <w:rsid w:val="00091252"/>
    <w:rsid w:val="000915ED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46B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A6"/>
    <w:rsid w:val="00093AD5"/>
    <w:rsid w:val="00093AE6"/>
    <w:rsid w:val="00093AF2"/>
    <w:rsid w:val="00093C72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88"/>
    <w:rsid w:val="00095737"/>
    <w:rsid w:val="0009581D"/>
    <w:rsid w:val="00095A94"/>
    <w:rsid w:val="00095A9A"/>
    <w:rsid w:val="00095EEC"/>
    <w:rsid w:val="00095F3E"/>
    <w:rsid w:val="00095F9B"/>
    <w:rsid w:val="00095FBC"/>
    <w:rsid w:val="00095FC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4CF"/>
    <w:rsid w:val="000A1791"/>
    <w:rsid w:val="000A1866"/>
    <w:rsid w:val="000A19A7"/>
    <w:rsid w:val="000A19BF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414"/>
    <w:rsid w:val="000A3673"/>
    <w:rsid w:val="000A36A7"/>
    <w:rsid w:val="000A36F7"/>
    <w:rsid w:val="000A3733"/>
    <w:rsid w:val="000A3ADA"/>
    <w:rsid w:val="000A3B6E"/>
    <w:rsid w:val="000A3C88"/>
    <w:rsid w:val="000A3E91"/>
    <w:rsid w:val="000A3F57"/>
    <w:rsid w:val="000A4387"/>
    <w:rsid w:val="000A445A"/>
    <w:rsid w:val="000A4632"/>
    <w:rsid w:val="000A467C"/>
    <w:rsid w:val="000A4712"/>
    <w:rsid w:val="000A4883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4FB5"/>
    <w:rsid w:val="000B5223"/>
    <w:rsid w:val="000B53C8"/>
    <w:rsid w:val="000B53CB"/>
    <w:rsid w:val="000B543C"/>
    <w:rsid w:val="000B5757"/>
    <w:rsid w:val="000B581D"/>
    <w:rsid w:val="000B5BE0"/>
    <w:rsid w:val="000B5BF2"/>
    <w:rsid w:val="000B5C0D"/>
    <w:rsid w:val="000B5E6E"/>
    <w:rsid w:val="000B5F5D"/>
    <w:rsid w:val="000B5F75"/>
    <w:rsid w:val="000B60BE"/>
    <w:rsid w:val="000B625D"/>
    <w:rsid w:val="000B6521"/>
    <w:rsid w:val="000B6A00"/>
    <w:rsid w:val="000B6C16"/>
    <w:rsid w:val="000B6D6F"/>
    <w:rsid w:val="000B6D7E"/>
    <w:rsid w:val="000B6DD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FA8"/>
    <w:rsid w:val="000C0066"/>
    <w:rsid w:val="000C00DA"/>
    <w:rsid w:val="000C022E"/>
    <w:rsid w:val="000C02F6"/>
    <w:rsid w:val="000C0378"/>
    <w:rsid w:val="000C04D9"/>
    <w:rsid w:val="000C06D8"/>
    <w:rsid w:val="000C090C"/>
    <w:rsid w:val="000C091C"/>
    <w:rsid w:val="000C0C47"/>
    <w:rsid w:val="000C1181"/>
    <w:rsid w:val="000C1342"/>
    <w:rsid w:val="000C1506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185"/>
    <w:rsid w:val="000C31F9"/>
    <w:rsid w:val="000C325C"/>
    <w:rsid w:val="000C3278"/>
    <w:rsid w:val="000C33B7"/>
    <w:rsid w:val="000C34E1"/>
    <w:rsid w:val="000C377A"/>
    <w:rsid w:val="000C38AE"/>
    <w:rsid w:val="000C39C5"/>
    <w:rsid w:val="000C3C28"/>
    <w:rsid w:val="000C3C3C"/>
    <w:rsid w:val="000C3CE2"/>
    <w:rsid w:val="000C3CFA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41B"/>
    <w:rsid w:val="000C6519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830"/>
    <w:rsid w:val="000D0992"/>
    <w:rsid w:val="000D0A43"/>
    <w:rsid w:val="000D0ADC"/>
    <w:rsid w:val="000D0BE2"/>
    <w:rsid w:val="000D0EE6"/>
    <w:rsid w:val="000D1017"/>
    <w:rsid w:val="000D10E0"/>
    <w:rsid w:val="000D15EB"/>
    <w:rsid w:val="000D1720"/>
    <w:rsid w:val="000D17A1"/>
    <w:rsid w:val="000D17BA"/>
    <w:rsid w:val="000D184E"/>
    <w:rsid w:val="000D1985"/>
    <w:rsid w:val="000D1A1F"/>
    <w:rsid w:val="000D1BA7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6F"/>
    <w:rsid w:val="000D321B"/>
    <w:rsid w:val="000D3221"/>
    <w:rsid w:val="000D3429"/>
    <w:rsid w:val="000D3482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89D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317"/>
    <w:rsid w:val="000D632A"/>
    <w:rsid w:val="000D6449"/>
    <w:rsid w:val="000D64E2"/>
    <w:rsid w:val="000D6553"/>
    <w:rsid w:val="000D67F4"/>
    <w:rsid w:val="000D6878"/>
    <w:rsid w:val="000D68B4"/>
    <w:rsid w:val="000D6970"/>
    <w:rsid w:val="000D69ED"/>
    <w:rsid w:val="000D6EE7"/>
    <w:rsid w:val="000D6F70"/>
    <w:rsid w:val="000D7444"/>
    <w:rsid w:val="000D74C4"/>
    <w:rsid w:val="000D7883"/>
    <w:rsid w:val="000D79FA"/>
    <w:rsid w:val="000D7AE2"/>
    <w:rsid w:val="000E0146"/>
    <w:rsid w:val="000E027E"/>
    <w:rsid w:val="000E02D0"/>
    <w:rsid w:val="000E03DC"/>
    <w:rsid w:val="000E0531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841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D8"/>
    <w:rsid w:val="000E6BE7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D01"/>
    <w:rsid w:val="000E7E17"/>
    <w:rsid w:val="000E7EA6"/>
    <w:rsid w:val="000F0052"/>
    <w:rsid w:val="000F0293"/>
    <w:rsid w:val="000F04A3"/>
    <w:rsid w:val="000F0737"/>
    <w:rsid w:val="000F090D"/>
    <w:rsid w:val="000F09AD"/>
    <w:rsid w:val="000F0C5A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6F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403A"/>
    <w:rsid w:val="000F41CF"/>
    <w:rsid w:val="000F41F1"/>
    <w:rsid w:val="000F425D"/>
    <w:rsid w:val="000F43F2"/>
    <w:rsid w:val="000F4466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6F9"/>
    <w:rsid w:val="000F57F3"/>
    <w:rsid w:val="000F581D"/>
    <w:rsid w:val="000F584E"/>
    <w:rsid w:val="000F5A8E"/>
    <w:rsid w:val="000F5B12"/>
    <w:rsid w:val="000F5C7E"/>
    <w:rsid w:val="000F5FBD"/>
    <w:rsid w:val="000F61A2"/>
    <w:rsid w:val="000F61C0"/>
    <w:rsid w:val="000F6225"/>
    <w:rsid w:val="000F6635"/>
    <w:rsid w:val="000F6B00"/>
    <w:rsid w:val="000F6BCD"/>
    <w:rsid w:val="000F6DCD"/>
    <w:rsid w:val="000F6F19"/>
    <w:rsid w:val="000F71BD"/>
    <w:rsid w:val="000F72AB"/>
    <w:rsid w:val="000F745C"/>
    <w:rsid w:val="000F76E6"/>
    <w:rsid w:val="000F78BB"/>
    <w:rsid w:val="000F792A"/>
    <w:rsid w:val="000F7C02"/>
    <w:rsid w:val="000F7CB0"/>
    <w:rsid w:val="000F7E9E"/>
    <w:rsid w:val="00100981"/>
    <w:rsid w:val="00100CD4"/>
    <w:rsid w:val="00100CE0"/>
    <w:rsid w:val="00100D69"/>
    <w:rsid w:val="00100E79"/>
    <w:rsid w:val="00100ECC"/>
    <w:rsid w:val="00100F03"/>
    <w:rsid w:val="00100F59"/>
    <w:rsid w:val="00101146"/>
    <w:rsid w:val="00101403"/>
    <w:rsid w:val="00101650"/>
    <w:rsid w:val="001018C4"/>
    <w:rsid w:val="001018CD"/>
    <w:rsid w:val="00101958"/>
    <w:rsid w:val="00101B04"/>
    <w:rsid w:val="00101B64"/>
    <w:rsid w:val="00101D4F"/>
    <w:rsid w:val="00101E98"/>
    <w:rsid w:val="00101EE3"/>
    <w:rsid w:val="00101EFF"/>
    <w:rsid w:val="00101FE1"/>
    <w:rsid w:val="001021FE"/>
    <w:rsid w:val="00102346"/>
    <w:rsid w:val="0010247C"/>
    <w:rsid w:val="0010267B"/>
    <w:rsid w:val="00102855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39D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8AA"/>
    <w:rsid w:val="00106912"/>
    <w:rsid w:val="00106989"/>
    <w:rsid w:val="00106ACB"/>
    <w:rsid w:val="00106B80"/>
    <w:rsid w:val="00106BCF"/>
    <w:rsid w:val="00106D1D"/>
    <w:rsid w:val="00106DE4"/>
    <w:rsid w:val="00106F59"/>
    <w:rsid w:val="00106FB2"/>
    <w:rsid w:val="00107097"/>
    <w:rsid w:val="001070D7"/>
    <w:rsid w:val="00107147"/>
    <w:rsid w:val="0010776D"/>
    <w:rsid w:val="00107A15"/>
    <w:rsid w:val="00107AA8"/>
    <w:rsid w:val="00107C41"/>
    <w:rsid w:val="00107C68"/>
    <w:rsid w:val="00107EE0"/>
    <w:rsid w:val="00107EE8"/>
    <w:rsid w:val="00110063"/>
    <w:rsid w:val="00110125"/>
    <w:rsid w:val="00110157"/>
    <w:rsid w:val="001103B1"/>
    <w:rsid w:val="00110546"/>
    <w:rsid w:val="0011072E"/>
    <w:rsid w:val="00110781"/>
    <w:rsid w:val="001107BD"/>
    <w:rsid w:val="001107CE"/>
    <w:rsid w:val="00110A2B"/>
    <w:rsid w:val="00110A3E"/>
    <w:rsid w:val="00110A6F"/>
    <w:rsid w:val="00110B54"/>
    <w:rsid w:val="00110D23"/>
    <w:rsid w:val="00110E41"/>
    <w:rsid w:val="0011118F"/>
    <w:rsid w:val="0011120F"/>
    <w:rsid w:val="00111258"/>
    <w:rsid w:val="0011138D"/>
    <w:rsid w:val="001113C6"/>
    <w:rsid w:val="0011152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AD"/>
    <w:rsid w:val="00112124"/>
    <w:rsid w:val="00112199"/>
    <w:rsid w:val="001123C6"/>
    <w:rsid w:val="00112423"/>
    <w:rsid w:val="001127D8"/>
    <w:rsid w:val="00112835"/>
    <w:rsid w:val="0011291C"/>
    <w:rsid w:val="00112A60"/>
    <w:rsid w:val="00112A74"/>
    <w:rsid w:val="00112B02"/>
    <w:rsid w:val="00112BE6"/>
    <w:rsid w:val="00112BFD"/>
    <w:rsid w:val="00112CF2"/>
    <w:rsid w:val="00112F3F"/>
    <w:rsid w:val="00112F68"/>
    <w:rsid w:val="00112FC1"/>
    <w:rsid w:val="001131F2"/>
    <w:rsid w:val="001132E5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64E"/>
    <w:rsid w:val="00120675"/>
    <w:rsid w:val="0012070C"/>
    <w:rsid w:val="0012072A"/>
    <w:rsid w:val="00120814"/>
    <w:rsid w:val="00120954"/>
    <w:rsid w:val="00120AE1"/>
    <w:rsid w:val="00120B2A"/>
    <w:rsid w:val="00120BEE"/>
    <w:rsid w:val="00120C61"/>
    <w:rsid w:val="00120CB5"/>
    <w:rsid w:val="00120CD7"/>
    <w:rsid w:val="00120EDD"/>
    <w:rsid w:val="001215EA"/>
    <w:rsid w:val="001216FA"/>
    <w:rsid w:val="001217DC"/>
    <w:rsid w:val="00121900"/>
    <w:rsid w:val="00121968"/>
    <w:rsid w:val="00121A5D"/>
    <w:rsid w:val="00121B6E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9E1"/>
    <w:rsid w:val="00123ADC"/>
    <w:rsid w:val="00123C67"/>
    <w:rsid w:val="00124100"/>
    <w:rsid w:val="00124165"/>
    <w:rsid w:val="001241BC"/>
    <w:rsid w:val="001244AD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B28"/>
    <w:rsid w:val="00125B43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4ED"/>
    <w:rsid w:val="001277D3"/>
    <w:rsid w:val="00127A56"/>
    <w:rsid w:val="00127FD4"/>
    <w:rsid w:val="001300AD"/>
    <w:rsid w:val="00130135"/>
    <w:rsid w:val="00130261"/>
    <w:rsid w:val="00130333"/>
    <w:rsid w:val="00130527"/>
    <w:rsid w:val="00130735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7E"/>
    <w:rsid w:val="00132BF3"/>
    <w:rsid w:val="00132CDF"/>
    <w:rsid w:val="00132E46"/>
    <w:rsid w:val="001331AD"/>
    <w:rsid w:val="001331EF"/>
    <w:rsid w:val="00133604"/>
    <w:rsid w:val="0013378F"/>
    <w:rsid w:val="0013399D"/>
    <w:rsid w:val="00133A47"/>
    <w:rsid w:val="00133BA5"/>
    <w:rsid w:val="00133EA8"/>
    <w:rsid w:val="0013419E"/>
    <w:rsid w:val="001341CE"/>
    <w:rsid w:val="00134208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E4B"/>
    <w:rsid w:val="00134FDD"/>
    <w:rsid w:val="00135114"/>
    <w:rsid w:val="0013548B"/>
    <w:rsid w:val="0013548F"/>
    <w:rsid w:val="001357B5"/>
    <w:rsid w:val="00135C2D"/>
    <w:rsid w:val="00136024"/>
    <w:rsid w:val="00136071"/>
    <w:rsid w:val="0013627B"/>
    <w:rsid w:val="0013629D"/>
    <w:rsid w:val="00136502"/>
    <w:rsid w:val="00136623"/>
    <w:rsid w:val="001368AA"/>
    <w:rsid w:val="001368FD"/>
    <w:rsid w:val="00136948"/>
    <w:rsid w:val="001369A1"/>
    <w:rsid w:val="00136BC7"/>
    <w:rsid w:val="001370DA"/>
    <w:rsid w:val="00137157"/>
    <w:rsid w:val="0013735D"/>
    <w:rsid w:val="00137401"/>
    <w:rsid w:val="00137763"/>
    <w:rsid w:val="001379E3"/>
    <w:rsid w:val="00137B95"/>
    <w:rsid w:val="00137DF5"/>
    <w:rsid w:val="00137E23"/>
    <w:rsid w:val="0014087E"/>
    <w:rsid w:val="00140C34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700"/>
    <w:rsid w:val="00142722"/>
    <w:rsid w:val="001428B4"/>
    <w:rsid w:val="00142B7A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30F"/>
    <w:rsid w:val="001444C0"/>
    <w:rsid w:val="001444FB"/>
    <w:rsid w:val="00144634"/>
    <w:rsid w:val="001448A7"/>
    <w:rsid w:val="001448FB"/>
    <w:rsid w:val="00144BF4"/>
    <w:rsid w:val="00144C11"/>
    <w:rsid w:val="00144DB0"/>
    <w:rsid w:val="00144DFA"/>
    <w:rsid w:val="00144F3E"/>
    <w:rsid w:val="0014500A"/>
    <w:rsid w:val="00145089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565"/>
    <w:rsid w:val="00146804"/>
    <w:rsid w:val="00146B50"/>
    <w:rsid w:val="00146C27"/>
    <w:rsid w:val="00146E81"/>
    <w:rsid w:val="00146F5A"/>
    <w:rsid w:val="00146F85"/>
    <w:rsid w:val="00147037"/>
    <w:rsid w:val="001473A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A7"/>
    <w:rsid w:val="00147D0C"/>
    <w:rsid w:val="00147E1A"/>
    <w:rsid w:val="00147F25"/>
    <w:rsid w:val="001500AA"/>
    <w:rsid w:val="00150129"/>
    <w:rsid w:val="001502C9"/>
    <w:rsid w:val="00150401"/>
    <w:rsid w:val="001506B4"/>
    <w:rsid w:val="001508FB"/>
    <w:rsid w:val="00150B6A"/>
    <w:rsid w:val="00150C38"/>
    <w:rsid w:val="00150E9C"/>
    <w:rsid w:val="00151057"/>
    <w:rsid w:val="0015106B"/>
    <w:rsid w:val="0015106E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DB0"/>
    <w:rsid w:val="00151DD5"/>
    <w:rsid w:val="00151FE3"/>
    <w:rsid w:val="001522B1"/>
    <w:rsid w:val="001524BB"/>
    <w:rsid w:val="00152556"/>
    <w:rsid w:val="001525BD"/>
    <w:rsid w:val="00152600"/>
    <w:rsid w:val="0015266B"/>
    <w:rsid w:val="001529DB"/>
    <w:rsid w:val="00152B15"/>
    <w:rsid w:val="00152D6D"/>
    <w:rsid w:val="00152E30"/>
    <w:rsid w:val="00152EE3"/>
    <w:rsid w:val="00152F4F"/>
    <w:rsid w:val="001530E5"/>
    <w:rsid w:val="001531B7"/>
    <w:rsid w:val="001536B7"/>
    <w:rsid w:val="0015370D"/>
    <w:rsid w:val="00153AAC"/>
    <w:rsid w:val="00153AEE"/>
    <w:rsid w:val="00153B43"/>
    <w:rsid w:val="00153D99"/>
    <w:rsid w:val="00154175"/>
    <w:rsid w:val="0015417C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A40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79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B94"/>
    <w:rsid w:val="00156C67"/>
    <w:rsid w:val="0015704E"/>
    <w:rsid w:val="0015706B"/>
    <w:rsid w:val="0015747F"/>
    <w:rsid w:val="001576A7"/>
    <w:rsid w:val="00157844"/>
    <w:rsid w:val="00157C57"/>
    <w:rsid w:val="00157C8E"/>
    <w:rsid w:val="00157D5E"/>
    <w:rsid w:val="00157DD5"/>
    <w:rsid w:val="00157EB5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420"/>
    <w:rsid w:val="001615F5"/>
    <w:rsid w:val="00161786"/>
    <w:rsid w:val="001617B1"/>
    <w:rsid w:val="00161891"/>
    <w:rsid w:val="00161A03"/>
    <w:rsid w:val="00161A22"/>
    <w:rsid w:val="00161A25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70A"/>
    <w:rsid w:val="001647BE"/>
    <w:rsid w:val="0016485B"/>
    <w:rsid w:val="001648B0"/>
    <w:rsid w:val="001648ED"/>
    <w:rsid w:val="00164C19"/>
    <w:rsid w:val="00164CE2"/>
    <w:rsid w:val="00164E72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40A"/>
    <w:rsid w:val="00166433"/>
    <w:rsid w:val="0016674C"/>
    <w:rsid w:val="0016681E"/>
    <w:rsid w:val="00166935"/>
    <w:rsid w:val="00166998"/>
    <w:rsid w:val="00166A68"/>
    <w:rsid w:val="00166AE1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855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066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E36"/>
    <w:rsid w:val="00173EA4"/>
    <w:rsid w:val="00173FA3"/>
    <w:rsid w:val="0017404F"/>
    <w:rsid w:val="001740AD"/>
    <w:rsid w:val="0017421E"/>
    <w:rsid w:val="0017453C"/>
    <w:rsid w:val="00174788"/>
    <w:rsid w:val="001748BD"/>
    <w:rsid w:val="001749E3"/>
    <w:rsid w:val="00174E2E"/>
    <w:rsid w:val="00174E42"/>
    <w:rsid w:val="00174E72"/>
    <w:rsid w:val="00174F86"/>
    <w:rsid w:val="00174F96"/>
    <w:rsid w:val="001750FF"/>
    <w:rsid w:val="001751F7"/>
    <w:rsid w:val="001752B3"/>
    <w:rsid w:val="00175311"/>
    <w:rsid w:val="0017545A"/>
    <w:rsid w:val="00175623"/>
    <w:rsid w:val="0017573C"/>
    <w:rsid w:val="00175882"/>
    <w:rsid w:val="00175927"/>
    <w:rsid w:val="00175AB7"/>
    <w:rsid w:val="00175C31"/>
    <w:rsid w:val="00175FC4"/>
    <w:rsid w:val="00175FD2"/>
    <w:rsid w:val="0017616F"/>
    <w:rsid w:val="00176450"/>
    <w:rsid w:val="00176578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B01"/>
    <w:rsid w:val="00177BBA"/>
    <w:rsid w:val="00177C8D"/>
    <w:rsid w:val="00177C93"/>
    <w:rsid w:val="00177DE7"/>
    <w:rsid w:val="00177EFA"/>
    <w:rsid w:val="001800DE"/>
    <w:rsid w:val="001801F9"/>
    <w:rsid w:val="00180265"/>
    <w:rsid w:val="0018026A"/>
    <w:rsid w:val="001802A2"/>
    <w:rsid w:val="001807F9"/>
    <w:rsid w:val="0018083D"/>
    <w:rsid w:val="00180A4F"/>
    <w:rsid w:val="00180A77"/>
    <w:rsid w:val="00180B1B"/>
    <w:rsid w:val="00180D6A"/>
    <w:rsid w:val="00181061"/>
    <w:rsid w:val="00181175"/>
    <w:rsid w:val="00181379"/>
    <w:rsid w:val="00181928"/>
    <w:rsid w:val="001819DF"/>
    <w:rsid w:val="001819E4"/>
    <w:rsid w:val="00181C54"/>
    <w:rsid w:val="00181C9E"/>
    <w:rsid w:val="00181E0E"/>
    <w:rsid w:val="00181F12"/>
    <w:rsid w:val="001821D8"/>
    <w:rsid w:val="00182226"/>
    <w:rsid w:val="001825B6"/>
    <w:rsid w:val="00182ADA"/>
    <w:rsid w:val="00182B74"/>
    <w:rsid w:val="00182B9B"/>
    <w:rsid w:val="00182E8E"/>
    <w:rsid w:val="00182EA9"/>
    <w:rsid w:val="00182EB3"/>
    <w:rsid w:val="00182FAE"/>
    <w:rsid w:val="00183187"/>
    <w:rsid w:val="001831F6"/>
    <w:rsid w:val="001832DB"/>
    <w:rsid w:val="00183693"/>
    <w:rsid w:val="001836C9"/>
    <w:rsid w:val="0018384D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5BD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1E5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3CD"/>
    <w:rsid w:val="00187641"/>
    <w:rsid w:val="00187885"/>
    <w:rsid w:val="001878D3"/>
    <w:rsid w:val="001878F2"/>
    <w:rsid w:val="00187967"/>
    <w:rsid w:val="00187A09"/>
    <w:rsid w:val="00187B48"/>
    <w:rsid w:val="00187D33"/>
    <w:rsid w:val="00187EBA"/>
    <w:rsid w:val="001900BC"/>
    <w:rsid w:val="00190156"/>
    <w:rsid w:val="00190305"/>
    <w:rsid w:val="001903FF"/>
    <w:rsid w:val="001904E6"/>
    <w:rsid w:val="0019071B"/>
    <w:rsid w:val="0019072D"/>
    <w:rsid w:val="001907A3"/>
    <w:rsid w:val="0019084E"/>
    <w:rsid w:val="001909E7"/>
    <w:rsid w:val="00190EAD"/>
    <w:rsid w:val="0019110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4FA8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F"/>
    <w:rsid w:val="00195C77"/>
    <w:rsid w:val="00195ECF"/>
    <w:rsid w:val="00195F2B"/>
    <w:rsid w:val="00196065"/>
    <w:rsid w:val="001961D3"/>
    <w:rsid w:val="001965F8"/>
    <w:rsid w:val="001969F2"/>
    <w:rsid w:val="00196A7C"/>
    <w:rsid w:val="00196A89"/>
    <w:rsid w:val="00196A8E"/>
    <w:rsid w:val="00196D3C"/>
    <w:rsid w:val="00196E7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D4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863"/>
    <w:rsid w:val="001A4908"/>
    <w:rsid w:val="001A4D0C"/>
    <w:rsid w:val="001A4DAD"/>
    <w:rsid w:val="001A4F81"/>
    <w:rsid w:val="001A502B"/>
    <w:rsid w:val="001A54E1"/>
    <w:rsid w:val="001A55B2"/>
    <w:rsid w:val="001A55BB"/>
    <w:rsid w:val="001A55C9"/>
    <w:rsid w:val="001A5647"/>
    <w:rsid w:val="001A577E"/>
    <w:rsid w:val="001A5893"/>
    <w:rsid w:val="001A5990"/>
    <w:rsid w:val="001A59E7"/>
    <w:rsid w:val="001A5A84"/>
    <w:rsid w:val="001A5AF6"/>
    <w:rsid w:val="001A5EA3"/>
    <w:rsid w:val="001A5FC2"/>
    <w:rsid w:val="001A6451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449"/>
    <w:rsid w:val="001A7485"/>
    <w:rsid w:val="001A769F"/>
    <w:rsid w:val="001A7780"/>
    <w:rsid w:val="001A77AC"/>
    <w:rsid w:val="001A78D8"/>
    <w:rsid w:val="001A7A48"/>
    <w:rsid w:val="001A7D00"/>
    <w:rsid w:val="001A7E04"/>
    <w:rsid w:val="001A7F6E"/>
    <w:rsid w:val="001B0129"/>
    <w:rsid w:val="001B02E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99D"/>
    <w:rsid w:val="001B1A5B"/>
    <w:rsid w:val="001B1B54"/>
    <w:rsid w:val="001B1D5C"/>
    <w:rsid w:val="001B1F93"/>
    <w:rsid w:val="001B20C8"/>
    <w:rsid w:val="001B217F"/>
    <w:rsid w:val="001B2202"/>
    <w:rsid w:val="001B2232"/>
    <w:rsid w:val="001B231D"/>
    <w:rsid w:val="001B233E"/>
    <w:rsid w:val="001B24FD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C0A"/>
    <w:rsid w:val="001B3CDB"/>
    <w:rsid w:val="001B3D49"/>
    <w:rsid w:val="001B3FCB"/>
    <w:rsid w:val="001B43F6"/>
    <w:rsid w:val="001B461A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69"/>
    <w:rsid w:val="001B61C7"/>
    <w:rsid w:val="001B620A"/>
    <w:rsid w:val="001B63E1"/>
    <w:rsid w:val="001B6488"/>
    <w:rsid w:val="001B65E8"/>
    <w:rsid w:val="001B6704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625"/>
    <w:rsid w:val="001B7883"/>
    <w:rsid w:val="001B78BF"/>
    <w:rsid w:val="001B7ABE"/>
    <w:rsid w:val="001B7B13"/>
    <w:rsid w:val="001B7C72"/>
    <w:rsid w:val="001B7EDA"/>
    <w:rsid w:val="001C050E"/>
    <w:rsid w:val="001C06AD"/>
    <w:rsid w:val="001C0943"/>
    <w:rsid w:val="001C0CA1"/>
    <w:rsid w:val="001C0CCF"/>
    <w:rsid w:val="001C0D90"/>
    <w:rsid w:val="001C0F69"/>
    <w:rsid w:val="001C1109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20CC"/>
    <w:rsid w:val="001C20F2"/>
    <w:rsid w:val="001C2358"/>
    <w:rsid w:val="001C2794"/>
    <w:rsid w:val="001C2814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CA"/>
    <w:rsid w:val="001C4172"/>
    <w:rsid w:val="001C42F5"/>
    <w:rsid w:val="001C4337"/>
    <w:rsid w:val="001C4343"/>
    <w:rsid w:val="001C44C8"/>
    <w:rsid w:val="001C4510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511"/>
    <w:rsid w:val="001C5732"/>
    <w:rsid w:val="001C57D5"/>
    <w:rsid w:val="001C5840"/>
    <w:rsid w:val="001C593E"/>
    <w:rsid w:val="001C5A8C"/>
    <w:rsid w:val="001C5AC9"/>
    <w:rsid w:val="001C5AEC"/>
    <w:rsid w:val="001C5C2B"/>
    <w:rsid w:val="001C5D21"/>
    <w:rsid w:val="001C5DE5"/>
    <w:rsid w:val="001C5DF8"/>
    <w:rsid w:val="001C6138"/>
    <w:rsid w:val="001C6216"/>
    <w:rsid w:val="001C6221"/>
    <w:rsid w:val="001C6350"/>
    <w:rsid w:val="001C6669"/>
    <w:rsid w:val="001C668A"/>
    <w:rsid w:val="001C66FD"/>
    <w:rsid w:val="001C69FA"/>
    <w:rsid w:val="001C6E4A"/>
    <w:rsid w:val="001C6E78"/>
    <w:rsid w:val="001C6FFA"/>
    <w:rsid w:val="001C7057"/>
    <w:rsid w:val="001C7139"/>
    <w:rsid w:val="001C7430"/>
    <w:rsid w:val="001C7471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B3"/>
    <w:rsid w:val="001D1184"/>
    <w:rsid w:val="001D11DE"/>
    <w:rsid w:val="001D11FE"/>
    <w:rsid w:val="001D1343"/>
    <w:rsid w:val="001D13EE"/>
    <w:rsid w:val="001D1446"/>
    <w:rsid w:val="001D1529"/>
    <w:rsid w:val="001D1910"/>
    <w:rsid w:val="001D1963"/>
    <w:rsid w:val="001D1B3A"/>
    <w:rsid w:val="001D1CE3"/>
    <w:rsid w:val="001D1E46"/>
    <w:rsid w:val="001D1EA0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7D1"/>
    <w:rsid w:val="001D3811"/>
    <w:rsid w:val="001D3913"/>
    <w:rsid w:val="001D39CB"/>
    <w:rsid w:val="001D3ADF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B1"/>
    <w:rsid w:val="001D57BE"/>
    <w:rsid w:val="001D5803"/>
    <w:rsid w:val="001D5850"/>
    <w:rsid w:val="001D595E"/>
    <w:rsid w:val="001D59EA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E01"/>
    <w:rsid w:val="001D6ED7"/>
    <w:rsid w:val="001D7202"/>
    <w:rsid w:val="001D742D"/>
    <w:rsid w:val="001D74C9"/>
    <w:rsid w:val="001D764A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7F9"/>
    <w:rsid w:val="001E1A03"/>
    <w:rsid w:val="001E1A24"/>
    <w:rsid w:val="001E1AE1"/>
    <w:rsid w:val="001E1C6D"/>
    <w:rsid w:val="001E1C79"/>
    <w:rsid w:val="001E1D48"/>
    <w:rsid w:val="001E1E51"/>
    <w:rsid w:val="001E205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667"/>
    <w:rsid w:val="001E3CA4"/>
    <w:rsid w:val="001E3E8D"/>
    <w:rsid w:val="001E3F2E"/>
    <w:rsid w:val="001E403E"/>
    <w:rsid w:val="001E4066"/>
    <w:rsid w:val="001E408A"/>
    <w:rsid w:val="001E40DF"/>
    <w:rsid w:val="001E42AA"/>
    <w:rsid w:val="001E43FE"/>
    <w:rsid w:val="001E4466"/>
    <w:rsid w:val="001E490D"/>
    <w:rsid w:val="001E493D"/>
    <w:rsid w:val="001E4A44"/>
    <w:rsid w:val="001E4BEE"/>
    <w:rsid w:val="001E4C48"/>
    <w:rsid w:val="001E4E6A"/>
    <w:rsid w:val="001E4EC9"/>
    <w:rsid w:val="001E4FCB"/>
    <w:rsid w:val="001E5066"/>
    <w:rsid w:val="001E5100"/>
    <w:rsid w:val="001E5129"/>
    <w:rsid w:val="001E51A4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4B0"/>
    <w:rsid w:val="001E76E6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FCB"/>
    <w:rsid w:val="001F21E4"/>
    <w:rsid w:val="001F24BF"/>
    <w:rsid w:val="001F289C"/>
    <w:rsid w:val="001F2B57"/>
    <w:rsid w:val="001F2C50"/>
    <w:rsid w:val="001F2EA5"/>
    <w:rsid w:val="001F305C"/>
    <w:rsid w:val="001F3325"/>
    <w:rsid w:val="001F333F"/>
    <w:rsid w:val="001F34C6"/>
    <w:rsid w:val="001F364C"/>
    <w:rsid w:val="001F36C3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B0"/>
    <w:rsid w:val="001F4D37"/>
    <w:rsid w:val="001F4DBE"/>
    <w:rsid w:val="001F5198"/>
    <w:rsid w:val="001F5266"/>
    <w:rsid w:val="001F53D4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523"/>
    <w:rsid w:val="001F65C4"/>
    <w:rsid w:val="001F65E7"/>
    <w:rsid w:val="001F670F"/>
    <w:rsid w:val="001F6726"/>
    <w:rsid w:val="001F6A84"/>
    <w:rsid w:val="001F6E89"/>
    <w:rsid w:val="001F710D"/>
    <w:rsid w:val="001F713C"/>
    <w:rsid w:val="001F74E1"/>
    <w:rsid w:val="001F7545"/>
    <w:rsid w:val="001F77A1"/>
    <w:rsid w:val="001F77C5"/>
    <w:rsid w:val="001F78C2"/>
    <w:rsid w:val="001F78CB"/>
    <w:rsid w:val="001F78FF"/>
    <w:rsid w:val="001F7A27"/>
    <w:rsid w:val="001F7BC3"/>
    <w:rsid w:val="001F7C45"/>
    <w:rsid w:val="001F7CEB"/>
    <w:rsid w:val="00200062"/>
    <w:rsid w:val="002000AB"/>
    <w:rsid w:val="002001D1"/>
    <w:rsid w:val="002001DE"/>
    <w:rsid w:val="0020031C"/>
    <w:rsid w:val="00200368"/>
    <w:rsid w:val="0020039E"/>
    <w:rsid w:val="002003E9"/>
    <w:rsid w:val="00200863"/>
    <w:rsid w:val="002008C5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909"/>
    <w:rsid w:val="00201A13"/>
    <w:rsid w:val="00201B53"/>
    <w:rsid w:val="00201B8C"/>
    <w:rsid w:val="00201E96"/>
    <w:rsid w:val="00201EA3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4291"/>
    <w:rsid w:val="0020438E"/>
    <w:rsid w:val="00204729"/>
    <w:rsid w:val="0020474A"/>
    <w:rsid w:val="00204936"/>
    <w:rsid w:val="00204B7B"/>
    <w:rsid w:val="00204BA3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604A"/>
    <w:rsid w:val="00206136"/>
    <w:rsid w:val="0020627A"/>
    <w:rsid w:val="0020632A"/>
    <w:rsid w:val="00206400"/>
    <w:rsid w:val="002064E1"/>
    <w:rsid w:val="00206515"/>
    <w:rsid w:val="002068EE"/>
    <w:rsid w:val="002068F8"/>
    <w:rsid w:val="00206B01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81E"/>
    <w:rsid w:val="00207956"/>
    <w:rsid w:val="00207D55"/>
    <w:rsid w:val="00207E8C"/>
    <w:rsid w:val="00207F77"/>
    <w:rsid w:val="002100E2"/>
    <w:rsid w:val="0021017F"/>
    <w:rsid w:val="002101F8"/>
    <w:rsid w:val="0021022B"/>
    <w:rsid w:val="00210246"/>
    <w:rsid w:val="002102D8"/>
    <w:rsid w:val="002104CF"/>
    <w:rsid w:val="00210515"/>
    <w:rsid w:val="00210697"/>
    <w:rsid w:val="002109F6"/>
    <w:rsid w:val="00210DAF"/>
    <w:rsid w:val="00210FE8"/>
    <w:rsid w:val="00211063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1DC"/>
    <w:rsid w:val="0021238E"/>
    <w:rsid w:val="002123C3"/>
    <w:rsid w:val="0021255B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821"/>
    <w:rsid w:val="00213C8F"/>
    <w:rsid w:val="00213D12"/>
    <w:rsid w:val="00213F36"/>
    <w:rsid w:val="00213FC3"/>
    <w:rsid w:val="00214009"/>
    <w:rsid w:val="002143EC"/>
    <w:rsid w:val="00214463"/>
    <w:rsid w:val="0021449B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FB"/>
    <w:rsid w:val="002156B2"/>
    <w:rsid w:val="002157A9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88F"/>
    <w:rsid w:val="002168C9"/>
    <w:rsid w:val="00216C25"/>
    <w:rsid w:val="00216C5A"/>
    <w:rsid w:val="00216E67"/>
    <w:rsid w:val="00216FF8"/>
    <w:rsid w:val="0021732C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82D"/>
    <w:rsid w:val="002208FC"/>
    <w:rsid w:val="00220A6B"/>
    <w:rsid w:val="00220BCB"/>
    <w:rsid w:val="00220C56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7D"/>
    <w:rsid w:val="002238A5"/>
    <w:rsid w:val="00223B02"/>
    <w:rsid w:val="00223BAF"/>
    <w:rsid w:val="00223C41"/>
    <w:rsid w:val="00223F74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64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3004E"/>
    <w:rsid w:val="00230138"/>
    <w:rsid w:val="002301B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9D"/>
    <w:rsid w:val="002325E4"/>
    <w:rsid w:val="002327D7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522D"/>
    <w:rsid w:val="00235276"/>
    <w:rsid w:val="002352B9"/>
    <w:rsid w:val="002355A3"/>
    <w:rsid w:val="002355E5"/>
    <w:rsid w:val="002357CA"/>
    <w:rsid w:val="00235926"/>
    <w:rsid w:val="00235C71"/>
    <w:rsid w:val="00235D71"/>
    <w:rsid w:val="00236060"/>
    <w:rsid w:val="00236175"/>
    <w:rsid w:val="002361E0"/>
    <w:rsid w:val="0023632C"/>
    <w:rsid w:val="00236383"/>
    <w:rsid w:val="00236666"/>
    <w:rsid w:val="00236741"/>
    <w:rsid w:val="00236A97"/>
    <w:rsid w:val="00236AEB"/>
    <w:rsid w:val="00236C2E"/>
    <w:rsid w:val="00236C7A"/>
    <w:rsid w:val="00237008"/>
    <w:rsid w:val="00237145"/>
    <w:rsid w:val="00237217"/>
    <w:rsid w:val="00237223"/>
    <w:rsid w:val="002373BA"/>
    <w:rsid w:val="0023740E"/>
    <w:rsid w:val="002374C6"/>
    <w:rsid w:val="00237BD8"/>
    <w:rsid w:val="00237F16"/>
    <w:rsid w:val="00240022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17"/>
    <w:rsid w:val="0024234A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90"/>
    <w:rsid w:val="00245980"/>
    <w:rsid w:val="00245B12"/>
    <w:rsid w:val="00245EAD"/>
    <w:rsid w:val="00246079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D"/>
    <w:rsid w:val="00246777"/>
    <w:rsid w:val="0024685B"/>
    <w:rsid w:val="002468F1"/>
    <w:rsid w:val="002468F7"/>
    <w:rsid w:val="002468FC"/>
    <w:rsid w:val="00246976"/>
    <w:rsid w:val="00246A1E"/>
    <w:rsid w:val="00246BDB"/>
    <w:rsid w:val="00246CBF"/>
    <w:rsid w:val="00246FC2"/>
    <w:rsid w:val="00247113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CD"/>
    <w:rsid w:val="00250DA2"/>
    <w:rsid w:val="00250DDF"/>
    <w:rsid w:val="00250E3D"/>
    <w:rsid w:val="00251582"/>
    <w:rsid w:val="0025179C"/>
    <w:rsid w:val="00251970"/>
    <w:rsid w:val="00251AE1"/>
    <w:rsid w:val="00251EA5"/>
    <w:rsid w:val="00251F04"/>
    <w:rsid w:val="00251FF5"/>
    <w:rsid w:val="0025216C"/>
    <w:rsid w:val="0025222D"/>
    <w:rsid w:val="0025241E"/>
    <w:rsid w:val="0025244F"/>
    <w:rsid w:val="002525FF"/>
    <w:rsid w:val="0025288A"/>
    <w:rsid w:val="002529B8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57"/>
    <w:rsid w:val="00253ED0"/>
    <w:rsid w:val="0025410B"/>
    <w:rsid w:val="002541A2"/>
    <w:rsid w:val="002541E8"/>
    <w:rsid w:val="002544A4"/>
    <w:rsid w:val="0025461C"/>
    <w:rsid w:val="00254C6C"/>
    <w:rsid w:val="00254DA8"/>
    <w:rsid w:val="00254F96"/>
    <w:rsid w:val="00254FB9"/>
    <w:rsid w:val="002551E3"/>
    <w:rsid w:val="002552E5"/>
    <w:rsid w:val="00255402"/>
    <w:rsid w:val="002555CD"/>
    <w:rsid w:val="0025562D"/>
    <w:rsid w:val="00255C2A"/>
    <w:rsid w:val="00255D93"/>
    <w:rsid w:val="002562E5"/>
    <w:rsid w:val="00256523"/>
    <w:rsid w:val="00256573"/>
    <w:rsid w:val="0025665E"/>
    <w:rsid w:val="00256681"/>
    <w:rsid w:val="0025686A"/>
    <w:rsid w:val="002569B5"/>
    <w:rsid w:val="00256C98"/>
    <w:rsid w:val="00256DE0"/>
    <w:rsid w:val="00256EE9"/>
    <w:rsid w:val="00256F60"/>
    <w:rsid w:val="0025712F"/>
    <w:rsid w:val="0025747A"/>
    <w:rsid w:val="00257580"/>
    <w:rsid w:val="00257631"/>
    <w:rsid w:val="0025765E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DF"/>
    <w:rsid w:val="00264811"/>
    <w:rsid w:val="00264A9E"/>
    <w:rsid w:val="00264AF5"/>
    <w:rsid w:val="00264C36"/>
    <w:rsid w:val="00264CD2"/>
    <w:rsid w:val="00264DE1"/>
    <w:rsid w:val="00264F56"/>
    <w:rsid w:val="0026502A"/>
    <w:rsid w:val="0026523B"/>
    <w:rsid w:val="0026539E"/>
    <w:rsid w:val="002653C7"/>
    <w:rsid w:val="00265565"/>
    <w:rsid w:val="0026557D"/>
    <w:rsid w:val="0026599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4"/>
    <w:rsid w:val="00267889"/>
    <w:rsid w:val="00267A6A"/>
    <w:rsid w:val="00267A6C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B5"/>
    <w:rsid w:val="002713B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47E"/>
    <w:rsid w:val="00272598"/>
    <w:rsid w:val="00272703"/>
    <w:rsid w:val="002728CE"/>
    <w:rsid w:val="002729B3"/>
    <w:rsid w:val="002729F0"/>
    <w:rsid w:val="00272A0F"/>
    <w:rsid w:val="00272CDF"/>
    <w:rsid w:val="00272DB2"/>
    <w:rsid w:val="00272E97"/>
    <w:rsid w:val="00273022"/>
    <w:rsid w:val="002735AB"/>
    <w:rsid w:val="002735BF"/>
    <w:rsid w:val="00273658"/>
    <w:rsid w:val="00273697"/>
    <w:rsid w:val="0027372A"/>
    <w:rsid w:val="00273909"/>
    <w:rsid w:val="00273B1F"/>
    <w:rsid w:val="00273B5D"/>
    <w:rsid w:val="00273BA5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D1"/>
    <w:rsid w:val="00276738"/>
    <w:rsid w:val="00276944"/>
    <w:rsid w:val="00276B90"/>
    <w:rsid w:val="00276FD6"/>
    <w:rsid w:val="00276FFC"/>
    <w:rsid w:val="00277269"/>
    <w:rsid w:val="002772F8"/>
    <w:rsid w:val="002773A7"/>
    <w:rsid w:val="0027743F"/>
    <w:rsid w:val="002777C0"/>
    <w:rsid w:val="002778B5"/>
    <w:rsid w:val="0027792F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6F8"/>
    <w:rsid w:val="0028082D"/>
    <w:rsid w:val="00280921"/>
    <w:rsid w:val="0028092C"/>
    <w:rsid w:val="00280B80"/>
    <w:rsid w:val="00280CB9"/>
    <w:rsid w:val="00280DC4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9E6"/>
    <w:rsid w:val="00283AA0"/>
    <w:rsid w:val="00283BE8"/>
    <w:rsid w:val="00283BE9"/>
    <w:rsid w:val="00283C02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FE6"/>
    <w:rsid w:val="0028500B"/>
    <w:rsid w:val="0028504A"/>
    <w:rsid w:val="002852B8"/>
    <w:rsid w:val="00285523"/>
    <w:rsid w:val="002855B7"/>
    <w:rsid w:val="002858FD"/>
    <w:rsid w:val="0028598E"/>
    <w:rsid w:val="00285A33"/>
    <w:rsid w:val="00285BD5"/>
    <w:rsid w:val="00285CC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72A7"/>
    <w:rsid w:val="002872D5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D67"/>
    <w:rsid w:val="00290DD8"/>
    <w:rsid w:val="00290E64"/>
    <w:rsid w:val="0029102F"/>
    <w:rsid w:val="002910B5"/>
    <w:rsid w:val="002910C2"/>
    <w:rsid w:val="00291214"/>
    <w:rsid w:val="002912C9"/>
    <w:rsid w:val="00291841"/>
    <w:rsid w:val="00291B59"/>
    <w:rsid w:val="00291CE3"/>
    <w:rsid w:val="00291D75"/>
    <w:rsid w:val="00291D8A"/>
    <w:rsid w:val="00291DA2"/>
    <w:rsid w:val="00291E35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164"/>
    <w:rsid w:val="00293719"/>
    <w:rsid w:val="002937A3"/>
    <w:rsid w:val="00293892"/>
    <w:rsid w:val="0029397D"/>
    <w:rsid w:val="002939B1"/>
    <w:rsid w:val="002939DF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58"/>
    <w:rsid w:val="00295D65"/>
    <w:rsid w:val="00295DFF"/>
    <w:rsid w:val="00295E9D"/>
    <w:rsid w:val="002960F9"/>
    <w:rsid w:val="002961D6"/>
    <w:rsid w:val="002965FD"/>
    <w:rsid w:val="00296820"/>
    <w:rsid w:val="00296B01"/>
    <w:rsid w:val="00296B7D"/>
    <w:rsid w:val="00296EB2"/>
    <w:rsid w:val="0029728B"/>
    <w:rsid w:val="002972CA"/>
    <w:rsid w:val="0029736A"/>
    <w:rsid w:val="002973D9"/>
    <w:rsid w:val="00297435"/>
    <w:rsid w:val="002977CC"/>
    <w:rsid w:val="00297AFC"/>
    <w:rsid w:val="00297B21"/>
    <w:rsid w:val="00297D7E"/>
    <w:rsid w:val="00297DF0"/>
    <w:rsid w:val="00297EFC"/>
    <w:rsid w:val="00297FA4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1011"/>
    <w:rsid w:val="002A1258"/>
    <w:rsid w:val="002A13F2"/>
    <w:rsid w:val="002A15E6"/>
    <w:rsid w:val="002A166F"/>
    <w:rsid w:val="002A1B2E"/>
    <w:rsid w:val="002A1D68"/>
    <w:rsid w:val="002A1DE7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44B"/>
    <w:rsid w:val="002A44B0"/>
    <w:rsid w:val="002A44D8"/>
    <w:rsid w:val="002A4739"/>
    <w:rsid w:val="002A47F0"/>
    <w:rsid w:val="002A4876"/>
    <w:rsid w:val="002A488B"/>
    <w:rsid w:val="002A4979"/>
    <w:rsid w:val="002A4C4C"/>
    <w:rsid w:val="002A4D08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732B"/>
    <w:rsid w:val="002A73C2"/>
    <w:rsid w:val="002A7427"/>
    <w:rsid w:val="002A7479"/>
    <w:rsid w:val="002A7545"/>
    <w:rsid w:val="002A75A5"/>
    <w:rsid w:val="002A75CB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37D"/>
    <w:rsid w:val="002B1443"/>
    <w:rsid w:val="002B167E"/>
    <w:rsid w:val="002B1A92"/>
    <w:rsid w:val="002B1BEA"/>
    <w:rsid w:val="002B1C2C"/>
    <w:rsid w:val="002B1CC1"/>
    <w:rsid w:val="002B1D01"/>
    <w:rsid w:val="002B1E2C"/>
    <w:rsid w:val="002B1E2D"/>
    <w:rsid w:val="002B1ED4"/>
    <w:rsid w:val="002B1FA9"/>
    <w:rsid w:val="002B202A"/>
    <w:rsid w:val="002B22E9"/>
    <w:rsid w:val="002B24A4"/>
    <w:rsid w:val="002B24B6"/>
    <w:rsid w:val="002B2959"/>
    <w:rsid w:val="002B2A6E"/>
    <w:rsid w:val="002B2AC2"/>
    <w:rsid w:val="002B2B71"/>
    <w:rsid w:val="002B2B77"/>
    <w:rsid w:val="002B2BD1"/>
    <w:rsid w:val="002B2C00"/>
    <w:rsid w:val="002B3087"/>
    <w:rsid w:val="002B31A6"/>
    <w:rsid w:val="002B328C"/>
    <w:rsid w:val="002B330C"/>
    <w:rsid w:val="002B334A"/>
    <w:rsid w:val="002B349E"/>
    <w:rsid w:val="002B3528"/>
    <w:rsid w:val="002B3624"/>
    <w:rsid w:val="002B3838"/>
    <w:rsid w:val="002B3B3C"/>
    <w:rsid w:val="002B3D04"/>
    <w:rsid w:val="002B3D65"/>
    <w:rsid w:val="002B3E38"/>
    <w:rsid w:val="002B4135"/>
    <w:rsid w:val="002B42BF"/>
    <w:rsid w:val="002B4365"/>
    <w:rsid w:val="002B4537"/>
    <w:rsid w:val="002B478A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A6"/>
    <w:rsid w:val="002C0DB0"/>
    <w:rsid w:val="002C0F5E"/>
    <w:rsid w:val="002C0F68"/>
    <w:rsid w:val="002C0FEB"/>
    <w:rsid w:val="002C101E"/>
    <w:rsid w:val="002C125A"/>
    <w:rsid w:val="002C1498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FA8"/>
    <w:rsid w:val="002C406E"/>
    <w:rsid w:val="002C40A9"/>
    <w:rsid w:val="002C40DF"/>
    <w:rsid w:val="002C414D"/>
    <w:rsid w:val="002C41C1"/>
    <w:rsid w:val="002C423B"/>
    <w:rsid w:val="002C435E"/>
    <w:rsid w:val="002C4566"/>
    <w:rsid w:val="002C4593"/>
    <w:rsid w:val="002C4724"/>
    <w:rsid w:val="002C479C"/>
    <w:rsid w:val="002C4DC8"/>
    <w:rsid w:val="002C53A4"/>
    <w:rsid w:val="002C542E"/>
    <w:rsid w:val="002C5449"/>
    <w:rsid w:val="002C548B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66"/>
    <w:rsid w:val="002C74F3"/>
    <w:rsid w:val="002C75A2"/>
    <w:rsid w:val="002C75B5"/>
    <w:rsid w:val="002C77D0"/>
    <w:rsid w:val="002C780F"/>
    <w:rsid w:val="002C7B2F"/>
    <w:rsid w:val="002C7E68"/>
    <w:rsid w:val="002D007D"/>
    <w:rsid w:val="002D0150"/>
    <w:rsid w:val="002D0159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7E"/>
    <w:rsid w:val="002D130C"/>
    <w:rsid w:val="002D1394"/>
    <w:rsid w:val="002D1403"/>
    <w:rsid w:val="002D147D"/>
    <w:rsid w:val="002D1681"/>
    <w:rsid w:val="002D16EE"/>
    <w:rsid w:val="002D189D"/>
    <w:rsid w:val="002D1D8F"/>
    <w:rsid w:val="002D1E5C"/>
    <w:rsid w:val="002D1EBF"/>
    <w:rsid w:val="002D1F58"/>
    <w:rsid w:val="002D21D4"/>
    <w:rsid w:val="002D229C"/>
    <w:rsid w:val="002D23ED"/>
    <w:rsid w:val="002D246B"/>
    <w:rsid w:val="002D293D"/>
    <w:rsid w:val="002D2A03"/>
    <w:rsid w:val="002D2BD9"/>
    <w:rsid w:val="002D2CC3"/>
    <w:rsid w:val="002D2F96"/>
    <w:rsid w:val="002D2FA6"/>
    <w:rsid w:val="002D344A"/>
    <w:rsid w:val="002D364B"/>
    <w:rsid w:val="002D383B"/>
    <w:rsid w:val="002D3B36"/>
    <w:rsid w:val="002D3B5B"/>
    <w:rsid w:val="002D3BB9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18D"/>
    <w:rsid w:val="002D6344"/>
    <w:rsid w:val="002D64A0"/>
    <w:rsid w:val="002D66BB"/>
    <w:rsid w:val="002D671C"/>
    <w:rsid w:val="002D6765"/>
    <w:rsid w:val="002D6864"/>
    <w:rsid w:val="002D6897"/>
    <w:rsid w:val="002D68E6"/>
    <w:rsid w:val="002D69B5"/>
    <w:rsid w:val="002D6A20"/>
    <w:rsid w:val="002D6A88"/>
    <w:rsid w:val="002D6D20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DF"/>
    <w:rsid w:val="002E0F5B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A3"/>
    <w:rsid w:val="002E53C4"/>
    <w:rsid w:val="002E546E"/>
    <w:rsid w:val="002E547E"/>
    <w:rsid w:val="002E54DA"/>
    <w:rsid w:val="002E559F"/>
    <w:rsid w:val="002E5729"/>
    <w:rsid w:val="002E57E3"/>
    <w:rsid w:val="002E5A01"/>
    <w:rsid w:val="002E5A90"/>
    <w:rsid w:val="002E5B56"/>
    <w:rsid w:val="002E5D6B"/>
    <w:rsid w:val="002E5DED"/>
    <w:rsid w:val="002E5E3E"/>
    <w:rsid w:val="002E5E63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4D8"/>
    <w:rsid w:val="002E75FA"/>
    <w:rsid w:val="002E7D3C"/>
    <w:rsid w:val="002E7F32"/>
    <w:rsid w:val="002E7F6A"/>
    <w:rsid w:val="002E7FDA"/>
    <w:rsid w:val="002F00AA"/>
    <w:rsid w:val="002F0250"/>
    <w:rsid w:val="002F0577"/>
    <w:rsid w:val="002F0581"/>
    <w:rsid w:val="002F061F"/>
    <w:rsid w:val="002F067E"/>
    <w:rsid w:val="002F0698"/>
    <w:rsid w:val="002F0701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335"/>
    <w:rsid w:val="002F3565"/>
    <w:rsid w:val="002F37D8"/>
    <w:rsid w:val="002F3915"/>
    <w:rsid w:val="002F3A0F"/>
    <w:rsid w:val="002F3BF3"/>
    <w:rsid w:val="002F3D88"/>
    <w:rsid w:val="002F3EAC"/>
    <w:rsid w:val="002F3F59"/>
    <w:rsid w:val="002F3F9D"/>
    <w:rsid w:val="002F4014"/>
    <w:rsid w:val="002F404B"/>
    <w:rsid w:val="002F422D"/>
    <w:rsid w:val="002F427E"/>
    <w:rsid w:val="002F450F"/>
    <w:rsid w:val="002F4764"/>
    <w:rsid w:val="002F4859"/>
    <w:rsid w:val="002F4AA8"/>
    <w:rsid w:val="002F4E8F"/>
    <w:rsid w:val="002F50A8"/>
    <w:rsid w:val="002F51F1"/>
    <w:rsid w:val="002F5284"/>
    <w:rsid w:val="002F5309"/>
    <w:rsid w:val="002F53DD"/>
    <w:rsid w:val="002F549D"/>
    <w:rsid w:val="002F54D7"/>
    <w:rsid w:val="002F5524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8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300"/>
    <w:rsid w:val="00302542"/>
    <w:rsid w:val="003026CF"/>
    <w:rsid w:val="00302B67"/>
    <w:rsid w:val="00302D6B"/>
    <w:rsid w:val="00302DEE"/>
    <w:rsid w:val="00302F0B"/>
    <w:rsid w:val="0030319B"/>
    <w:rsid w:val="00303265"/>
    <w:rsid w:val="00303277"/>
    <w:rsid w:val="00303314"/>
    <w:rsid w:val="00303587"/>
    <w:rsid w:val="00303688"/>
    <w:rsid w:val="003038AD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A30"/>
    <w:rsid w:val="00304AD0"/>
    <w:rsid w:val="00304C08"/>
    <w:rsid w:val="00304E31"/>
    <w:rsid w:val="00305217"/>
    <w:rsid w:val="00305236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940"/>
    <w:rsid w:val="00307AFA"/>
    <w:rsid w:val="00307CDC"/>
    <w:rsid w:val="00307D0A"/>
    <w:rsid w:val="00307E0D"/>
    <w:rsid w:val="00307F3E"/>
    <w:rsid w:val="003101D1"/>
    <w:rsid w:val="003102A6"/>
    <w:rsid w:val="003102DC"/>
    <w:rsid w:val="00310326"/>
    <w:rsid w:val="00310373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B4D"/>
    <w:rsid w:val="00311BAD"/>
    <w:rsid w:val="00311DB0"/>
    <w:rsid w:val="00311E97"/>
    <w:rsid w:val="00312280"/>
    <w:rsid w:val="00312309"/>
    <w:rsid w:val="00312425"/>
    <w:rsid w:val="00312718"/>
    <w:rsid w:val="003127F4"/>
    <w:rsid w:val="0031294D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F3"/>
    <w:rsid w:val="00323D44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101"/>
    <w:rsid w:val="0032513F"/>
    <w:rsid w:val="003252B7"/>
    <w:rsid w:val="00325362"/>
    <w:rsid w:val="0032538B"/>
    <w:rsid w:val="0032543E"/>
    <w:rsid w:val="003254E8"/>
    <w:rsid w:val="003256FF"/>
    <w:rsid w:val="0032573E"/>
    <w:rsid w:val="00325892"/>
    <w:rsid w:val="003259DD"/>
    <w:rsid w:val="003259FD"/>
    <w:rsid w:val="00325A13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EAB"/>
    <w:rsid w:val="00326F8E"/>
    <w:rsid w:val="003270BF"/>
    <w:rsid w:val="003271C2"/>
    <w:rsid w:val="0032731A"/>
    <w:rsid w:val="00327470"/>
    <w:rsid w:val="0032787F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30A1"/>
    <w:rsid w:val="003331BF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40CF"/>
    <w:rsid w:val="003346D8"/>
    <w:rsid w:val="00334747"/>
    <w:rsid w:val="00334A3E"/>
    <w:rsid w:val="00334B59"/>
    <w:rsid w:val="00334D94"/>
    <w:rsid w:val="00334FF8"/>
    <w:rsid w:val="00335073"/>
    <w:rsid w:val="0033509B"/>
    <w:rsid w:val="00335139"/>
    <w:rsid w:val="00335337"/>
    <w:rsid w:val="00335716"/>
    <w:rsid w:val="0033575B"/>
    <w:rsid w:val="00335C46"/>
    <w:rsid w:val="00335C6F"/>
    <w:rsid w:val="00335FD2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9D"/>
    <w:rsid w:val="00340403"/>
    <w:rsid w:val="00340498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268"/>
    <w:rsid w:val="00341279"/>
    <w:rsid w:val="00341497"/>
    <w:rsid w:val="003414F6"/>
    <w:rsid w:val="00341559"/>
    <w:rsid w:val="003418EA"/>
    <w:rsid w:val="00341938"/>
    <w:rsid w:val="0034193A"/>
    <w:rsid w:val="00341A3A"/>
    <w:rsid w:val="00341AFA"/>
    <w:rsid w:val="00341DBB"/>
    <w:rsid w:val="00341F86"/>
    <w:rsid w:val="0034227A"/>
    <w:rsid w:val="00342281"/>
    <w:rsid w:val="00342396"/>
    <w:rsid w:val="00342E0B"/>
    <w:rsid w:val="00342E4A"/>
    <w:rsid w:val="00342FC1"/>
    <w:rsid w:val="00342FD9"/>
    <w:rsid w:val="00343013"/>
    <w:rsid w:val="003431A3"/>
    <w:rsid w:val="0034348D"/>
    <w:rsid w:val="0034365E"/>
    <w:rsid w:val="003436C5"/>
    <w:rsid w:val="0034397E"/>
    <w:rsid w:val="00343AAB"/>
    <w:rsid w:val="00343B75"/>
    <w:rsid w:val="00343BAA"/>
    <w:rsid w:val="00343BBC"/>
    <w:rsid w:val="00343C1A"/>
    <w:rsid w:val="00343CAE"/>
    <w:rsid w:val="00343D08"/>
    <w:rsid w:val="00343EEE"/>
    <w:rsid w:val="00344086"/>
    <w:rsid w:val="00344161"/>
    <w:rsid w:val="0034416F"/>
    <w:rsid w:val="003441A6"/>
    <w:rsid w:val="003442EE"/>
    <w:rsid w:val="003442F7"/>
    <w:rsid w:val="0034438B"/>
    <w:rsid w:val="003443A0"/>
    <w:rsid w:val="003443A7"/>
    <w:rsid w:val="00344471"/>
    <w:rsid w:val="003444B2"/>
    <w:rsid w:val="003444FC"/>
    <w:rsid w:val="0034475E"/>
    <w:rsid w:val="0034492F"/>
    <w:rsid w:val="00344AE3"/>
    <w:rsid w:val="00344C9B"/>
    <w:rsid w:val="00344DD7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AFB"/>
    <w:rsid w:val="00345B92"/>
    <w:rsid w:val="00345C2D"/>
    <w:rsid w:val="00345CED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94"/>
    <w:rsid w:val="00346D99"/>
    <w:rsid w:val="00346DA9"/>
    <w:rsid w:val="00347205"/>
    <w:rsid w:val="00347283"/>
    <w:rsid w:val="00347324"/>
    <w:rsid w:val="0034753E"/>
    <w:rsid w:val="003477F9"/>
    <w:rsid w:val="00347CAA"/>
    <w:rsid w:val="00347D13"/>
    <w:rsid w:val="00347D81"/>
    <w:rsid w:val="00347E28"/>
    <w:rsid w:val="00347E80"/>
    <w:rsid w:val="00347EBA"/>
    <w:rsid w:val="00347F23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CA"/>
    <w:rsid w:val="00351B05"/>
    <w:rsid w:val="00351C72"/>
    <w:rsid w:val="00351D48"/>
    <w:rsid w:val="0035226B"/>
    <w:rsid w:val="00352347"/>
    <w:rsid w:val="003524F1"/>
    <w:rsid w:val="0035267C"/>
    <w:rsid w:val="00352755"/>
    <w:rsid w:val="00352802"/>
    <w:rsid w:val="0035297D"/>
    <w:rsid w:val="00352A1E"/>
    <w:rsid w:val="00352AAE"/>
    <w:rsid w:val="00352B3E"/>
    <w:rsid w:val="00352B63"/>
    <w:rsid w:val="00352B9E"/>
    <w:rsid w:val="00352BCC"/>
    <w:rsid w:val="00352C40"/>
    <w:rsid w:val="00352D1E"/>
    <w:rsid w:val="00352EAA"/>
    <w:rsid w:val="00352FDE"/>
    <w:rsid w:val="00353008"/>
    <w:rsid w:val="00353058"/>
    <w:rsid w:val="003530BC"/>
    <w:rsid w:val="00353121"/>
    <w:rsid w:val="0035336E"/>
    <w:rsid w:val="003534CC"/>
    <w:rsid w:val="0035360F"/>
    <w:rsid w:val="00353B7E"/>
    <w:rsid w:val="00353B87"/>
    <w:rsid w:val="00353E1A"/>
    <w:rsid w:val="00353E59"/>
    <w:rsid w:val="00353FCC"/>
    <w:rsid w:val="00354277"/>
    <w:rsid w:val="00354542"/>
    <w:rsid w:val="003546DA"/>
    <w:rsid w:val="003546EF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741"/>
    <w:rsid w:val="00355743"/>
    <w:rsid w:val="003557B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A99"/>
    <w:rsid w:val="00356D7D"/>
    <w:rsid w:val="00356F4A"/>
    <w:rsid w:val="00357022"/>
    <w:rsid w:val="003570DD"/>
    <w:rsid w:val="0035722E"/>
    <w:rsid w:val="0035752E"/>
    <w:rsid w:val="003575D0"/>
    <w:rsid w:val="00357675"/>
    <w:rsid w:val="00357920"/>
    <w:rsid w:val="003579FF"/>
    <w:rsid w:val="00357D5B"/>
    <w:rsid w:val="00357E9C"/>
    <w:rsid w:val="00357F29"/>
    <w:rsid w:val="00360278"/>
    <w:rsid w:val="00360350"/>
    <w:rsid w:val="00360522"/>
    <w:rsid w:val="0036064B"/>
    <w:rsid w:val="00360822"/>
    <w:rsid w:val="0036086E"/>
    <w:rsid w:val="00360A21"/>
    <w:rsid w:val="00360B2A"/>
    <w:rsid w:val="00360C60"/>
    <w:rsid w:val="00360D3D"/>
    <w:rsid w:val="00360D82"/>
    <w:rsid w:val="00360DE5"/>
    <w:rsid w:val="00360E0C"/>
    <w:rsid w:val="00360E8C"/>
    <w:rsid w:val="00360E94"/>
    <w:rsid w:val="00360FD3"/>
    <w:rsid w:val="003610AC"/>
    <w:rsid w:val="003611EC"/>
    <w:rsid w:val="00361288"/>
    <w:rsid w:val="00361392"/>
    <w:rsid w:val="0036157B"/>
    <w:rsid w:val="003618A6"/>
    <w:rsid w:val="003618AB"/>
    <w:rsid w:val="00361996"/>
    <w:rsid w:val="00361AD7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88"/>
    <w:rsid w:val="00364CF2"/>
    <w:rsid w:val="00364D11"/>
    <w:rsid w:val="00364E17"/>
    <w:rsid w:val="003651FA"/>
    <w:rsid w:val="00365265"/>
    <w:rsid w:val="00365680"/>
    <w:rsid w:val="003656EE"/>
    <w:rsid w:val="003657B1"/>
    <w:rsid w:val="003657C9"/>
    <w:rsid w:val="00365801"/>
    <w:rsid w:val="00365A27"/>
    <w:rsid w:val="00365A71"/>
    <w:rsid w:val="00365A74"/>
    <w:rsid w:val="00365C12"/>
    <w:rsid w:val="003661BE"/>
    <w:rsid w:val="00366253"/>
    <w:rsid w:val="0036628F"/>
    <w:rsid w:val="0036668D"/>
    <w:rsid w:val="0036686B"/>
    <w:rsid w:val="003668A0"/>
    <w:rsid w:val="003668CA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DA"/>
    <w:rsid w:val="0036773B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6F2"/>
    <w:rsid w:val="0037398D"/>
    <w:rsid w:val="003739C6"/>
    <w:rsid w:val="00373A99"/>
    <w:rsid w:val="00373AF9"/>
    <w:rsid w:val="00373B26"/>
    <w:rsid w:val="00373C74"/>
    <w:rsid w:val="00373D9D"/>
    <w:rsid w:val="00373E44"/>
    <w:rsid w:val="003740B0"/>
    <w:rsid w:val="003741AF"/>
    <w:rsid w:val="003741B4"/>
    <w:rsid w:val="0037422A"/>
    <w:rsid w:val="003742A9"/>
    <w:rsid w:val="0037450A"/>
    <w:rsid w:val="00374539"/>
    <w:rsid w:val="0037460F"/>
    <w:rsid w:val="00374950"/>
    <w:rsid w:val="00375153"/>
    <w:rsid w:val="00375193"/>
    <w:rsid w:val="0037525E"/>
    <w:rsid w:val="00375442"/>
    <w:rsid w:val="003755DE"/>
    <w:rsid w:val="00375A1F"/>
    <w:rsid w:val="00375C06"/>
    <w:rsid w:val="00375EC4"/>
    <w:rsid w:val="003761C0"/>
    <w:rsid w:val="00376410"/>
    <w:rsid w:val="0037643D"/>
    <w:rsid w:val="0037676C"/>
    <w:rsid w:val="00376A78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470"/>
    <w:rsid w:val="00380484"/>
    <w:rsid w:val="003808D4"/>
    <w:rsid w:val="00380A63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8B"/>
    <w:rsid w:val="00383189"/>
    <w:rsid w:val="003832FE"/>
    <w:rsid w:val="0038348A"/>
    <w:rsid w:val="003839E7"/>
    <w:rsid w:val="00383BCF"/>
    <w:rsid w:val="00383C2F"/>
    <w:rsid w:val="00383D66"/>
    <w:rsid w:val="00383D97"/>
    <w:rsid w:val="00384055"/>
    <w:rsid w:val="0038424F"/>
    <w:rsid w:val="00384382"/>
    <w:rsid w:val="0038497D"/>
    <w:rsid w:val="00384C9F"/>
    <w:rsid w:val="00384D5D"/>
    <w:rsid w:val="00385248"/>
    <w:rsid w:val="00385265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72C"/>
    <w:rsid w:val="00386733"/>
    <w:rsid w:val="00386D03"/>
    <w:rsid w:val="00386DB8"/>
    <w:rsid w:val="00386DF4"/>
    <w:rsid w:val="0038705E"/>
    <w:rsid w:val="0038706B"/>
    <w:rsid w:val="003877BD"/>
    <w:rsid w:val="0038786E"/>
    <w:rsid w:val="00387A8A"/>
    <w:rsid w:val="00387B81"/>
    <w:rsid w:val="00387BBC"/>
    <w:rsid w:val="00387E29"/>
    <w:rsid w:val="00387EEE"/>
    <w:rsid w:val="00390111"/>
    <w:rsid w:val="00390213"/>
    <w:rsid w:val="003902D8"/>
    <w:rsid w:val="00390377"/>
    <w:rsid w:val="0039057C"/>
    <w:rsid w:val="003905BA"/>
    <w:rsid w:val="0039089D"/>
    <w:rsid w:val="003909B9"/>
    <w:rsid w:val="00390B4F"/>
    <w:rsid w:val="00390E43"/>
    <w:rsid w:val="00390FCC"/>
    <w:rsid w:val="00390FFE"/>
    <w:rsid w:val="0039101A"/>
    <w:rsid w:val="003910C8"/>
    <w:rsid w:val="00391101"/>
    <w:rsid w:val="003911AC"/>
    <w:rsid w:val="003911B8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CB"/>
    <w:rsid w:val="00392D8C"/>
    <w:rsid w:val="00392DBA"/>
    <w:rsid w:val="00392E2B"/>
    <w:rsid w:val="00393194"/>
    <w:rsid w:val="0039322B"/>
    <w:rsid w:val="00393244"/>
    <w:rsid w:val="00393492"/>
    <w:rsid w:val="003934D6"/>
    <w:rsid w:val="003934D9"/>
    <w:rsid w:val="003935E8"/>
    <w:rsid w:val="00393BA5"/>
    <w:rsid w:val="00393C8B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6E1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32D"/>
    <w:rsid w:val="003A23E9"/>
    <w:rsid w:val="003A2B1C"/>
    <w:rsid w:val="003A2B55"/>
    <w:rsid w:val="003A2B5A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95E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AC"/>
    <w:rsid w:val="003A6A53"/>
    <w:rsid w:val="003A6CB8"/>
    <w:rsid w:val="003A6D12"/>
    <w:rsid w:val="003A6D79"/>
    <w:rsid w:val="003A6E30"/>
    <w:rsid w:val="003A6E9F"/>
    <w:rsid w:val="003A7164"/>
    <w:rsid w:val="003A729D"/>
    <w:rsid w:val="003A72DA"/>
    <w:rsid w:val="003A75F5"/>
    <w:rsid w:val="003A7625"/>
    <w:rsid w:val="003A77D6"/>
    <w:rsid w:val="003A7814"/>
    <w:rsid w:val="003A7985"/>
    <w:rsid w:val="003A7A6C"/>
    <w:rsid w:val="003A7DF5"/>
    <w:rsid w:val="003A7F19"/>
    <w:rsid w:val="003B0078"/>
    <w:rsid w:val="003B0593"/>
    <w:rsid w:val="003B06C4"/>
    <w:rsid w:val="003B09DC"/>
    <w:rsid w:val="003B0A90"/>
    <w:rsid w:val="003B0D00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BB"/>
    <w:rsid w:val="003B2E42"/>
    <w:rsid w:val="003B2E78"/>
    <w:rsid w:val="003B2FBE"/>
    <w:rsid w:val="003B3017"/>
    <w:rsid w:val="003B30FA"/>
    <w:rsid w:val="003B3311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C9B"/>
    <w:rsid w:val="003B4CA3"/>
    <w:rsid w:val="003B4DDD"/>
    <w:rsid w:val="003B4E5E"/>
    <w:rsid w:val="003B5054"/>
    <w:rsid w:val="003B52ED"/>
    <w:rsid w:val="003B5432"/>
    <w:rsid w:val="003B567B"/>
    <w:rsid w:val="003B5971"/>
    <w:rsid w:val="003B5989"/>
    <w:rsid w:val="003B59CF"/>
    <w:rsid w:val="003B5DA9"/>
    <w:rsid w:val="003B5E57"/>
    <w:rsid w:val="003B60A4"/>
    <w:rsid w:val="003B613A"/>
    <w:rsid w:val="003B61F9"/>
    <w:rsid w:val="003B628D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A2"/>
    <w:rsid w:val="003B77D6"/>
    <w:rsid w:val="003B77E1"/>
    <w:rsid w:val="003B78B4"/>
    <w:rsid w:val="003B7B17"/>
    <w:rsid w:val="003B7BFA"/>
    <w:rsid w:val="003B7C72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2BD"/>
    <w:rsid w:val="003C181F"/>
    <w:rsid w:val="003C186C"/>
    <w:rsid w:val="003C1950"/>
    <w:rsid w:val="003C1B32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946"/>
    <w:rsid w:val="003C2A02"/>
    <w:rsid w:val="003C2B10"/>
    <w:rsid w:val="003C2B28"/>
    <w:rsid w:val="003C2D44"/>
    <w:rsid w:val="003C2DFF"/>
    <w:rsid w:val="003C2ECF"/>
    <w:rsid w:val="003C2FB7"/>
    <w:rsid w:val="003C2FE8"/>
    <w:rsid w:val="003C3011"/>
    <w:rsid w:val="003C3385"/>
    <w:rsid w:val="003C34A5"/>
    <w:rsid w:val="003C3500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40D"/>
    <w:rsid w:val="003C5418"/>
    <w:rsid w:val="003C5592"/>
    <w:rsid w:val="003C55CF"/>
    <w:rsid w:val="003C5759"/>
    <w:rsid w:val="003C579B"/>
    <w:rsid w:val="003C57B7"/>
    <w:rsid w:val="003C58C9"/>
    <w:rsid w:val="003C5937"/>
    <w:rsid w:val="003C59C5"/>
    <w:rsid w:val="003C59E8"/>
    <w:rsid w:val="003C5B06"/>
    <w:rsid w:val="003C5C20"/>
    <w:rsid w:val="003C5C4D"/>
    <w:rsid w:val="003C5DE5"/>
    <w:rsid w:val="003C5FEB"/>
    <w:rsid w:val="003C6392"/>
    <w:rsid w:val="003C63ED"/>
    <w:rsid w:val="003C6494"/>
    <w:rsid w:val="003C6630"/>
    <w:rsid w:val="003C67C1"/>
    <w:rsid w:val="003C68AF"/>
    <w:rsid w:val="003C68D7"/>
    <w:rsid w:val="003C693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7CF"/>
    <w:rsid w:val="003C7829"/>
    <w:rsid w:val="003C7C25"/>
    <w:rsid w:val="003C7E12"/>
    <w:rsid w:val="003C7F54"/>
    <w:rsid w:val="003D0310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FE"/>
    <w:rsid w:val="003D1D61"/>
    <w:rsid w:val="003D1D80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772"/>
    <w:rsid w:val="003D57B0"/>
    <w:rsid w:val="003D5934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ADD"/>
    <w:rsid w:val="003E0B0B"/>
    <w:rsid w:val="003E0B1D"/>
    <w:rsid w:val="003E0B3C"/>
    <w:rsid w:val="003E0E0B"/>
    <w:rsid w:val="003E13AC"/>
    <w:rsid w:val="003E151C"/>
    <w:rsid w:val="003E153E"/>
    <w:rsid w:val="003E19F6"/>
    <w:rsid w:val="003E1A5F"/>
    <w:rsid w:val="003E1EE7"/>
    <w:rsid w:val="003E2009"/>
    <w:rsid w:val="003E20EC"/>
    <w:rsid w:val="003E218F"/>
    <w:rsid w:val="003E21B3"/>
    <w:rsid w:val="003E223C"/>
    <w:rsid w:val="003E2708"/>
    <w:rsid w:val="003E27F8"/>
    <w:rsid w:val="003E29F0"/>
    <w:rsid w:val="003E2B85"/>
    <w:rsid w:val="003E2B86"/>
    <w:rsid w:val="003E3019"/>
    <w:rsid w:val="003E3119"/>
    <w:rsid w:val="003E32A9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DA4"/>
    <w:rsid w:val="003E40BC"/>
    <w:rsid w:val="003E40BE"/>
    <w:rsid w:val="003E42A9"/>
    <w:rsid w:val="003E42ED"/>
    <w:rsid w:val="003E43E7"/>
    <w:rsid w:val="003E48E3"/>
    <w:rsid w:val="003E4902"/>
    <w:rsid w:val="003E4BE6"/>
    <w:rsid w:val="003E4C02"/>
    <w:rsid w:val="003E5014"/>
    <w:rsid w:val="003E51D7"/>
    <w:rsid w:val="003E5369"/>
    <w:rsid w:val="003E5473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71C8"/>
    <w:rsid w:val="003E72DC"/>
    <w:rsid w:val="003E7609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A0"/>
    <w:rsid w:val="003F2CE4"/>
    <w:rsid w:val="003F2D00"/>
    <w:rsid w:val="003F2E21"/>
    <w:rsid w:val="003F30D5"/>
    <w:rsid w:val="003F31CC"/>
    <w:rsid w:val="003F33E5"/>
    <w:rsid w:val="003F34A9"/>
    <w:rsid w:val="003F362C"/>
    <w:rsid w:val="003F3B1A"/>
    <w:rsid w:val="003F3CC4"/>
    <w:rsid w:val="003F3E00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FC"/>
    <w:rsid w:val="003F586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440"/>
    <w:rsid w:val="003F64CA"/>
    <w:rsid w:val="003F6668"/>
    <w:rsid w:val="003F676B"/>
    <w:rsid w:val="003F690E"/>
    <w:rsid w:val="003F69A2"/>
    <w:rsid w:val="003F69B4"/>
    <w:rsid w:val="003F6AEA"/>
    <w:rsid w:val="003F6AFF"/>
    <w:rsid w:val="003F6E7B"/>
    <w:rsid w:val="003F7136"/>
    <w:rsid w:val="003F71A9"/>
    <w:rsid w:val="003F728C"/>
    <w:rsid w:val="003F751F"/>
    <w:rsid w:val="003F7597"/>
    <w:rsid w:val="003F7713"/>
    <w:rsid w:val="003F78EE"/>
    <w:rsid w:val="003F79A2"/>
    <w:rsid w:val="003F79AA"/>
    <w:rsid w:val="003F7ABE"/>
    <w:rsid w:val="003F7B9C"/>
    <w:rsid w:val="003F7E6F"/>
    <w:rsid w:val="003F7E82"/>
    <w:rsid w:val="003F7E9C"/>
    <w:rsid w:val="003F7F8F"/>
    <w:rsid w:val="003F7FB8"/>
    <w:rsid w:val="004000F2"/>
    <w:rsid w:val="0040021E"/>
    <w:rsid w:val="004003F6"/>
    <w:rsid w:val="00400442"/>
    <w:rsid w:val="00400590"/>
    <w:rsid w:val="004005DE"/>
    <w:rsid w:val="004007F5"/>
    <w:rsid w:val="0040098C"/>
    <w:rsid w:val="00400B27"/>
    <w:rsid w:val="00400C8D"/>
    <w:rsid w:val="00400D79"/>
    <w:rsid w:val="00401104"/>
    <w:rsid w:val="0040124C"/>
    <w:rsid w:val="00401310"/>
    <w:rsid w:val="00401334"/>
    <w:rsid w:val="00401338"/>
    <w:rsid w:val="00401977"/>
    <w:rsid w:val="00401AB0"/>
    <w:rsid w:val="00401B10"/>
    <w:rsid w:val="00401E86"/>
    <w:rsid w:val="00401F04"/>
    <w:rsid w:val="0040203D"/>
    <w:rsid w:val="00402203"/>
    <w:rsid w:val="004024B2"/>
    <w:rsid w:val="00402581"/>
    <w:rsid w:val="0040290A"/>
    <w:rsid w:val="00402996"/>
    <w:rsid w:val="0040299E"/>
    <w:rsid w:val="00402B5C"/>
    <w:rsid w:val="00402BC6"/>
    <w:rsid w:val="00402C09"/>
    <w:rsid w:val="00402C75"/>
    <w:rsid w:val="00402D17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4122"/>
    <w:rsid w:val="0040414A"/>
    <w:rsid w:val="004042CC"/>
    <w:rsid w:val="004042D0"/>
    <w:rsid w:val="00404599"/>
    <w:rsid w:val="00404A3A"/>
    <w:rsid w:val="00404B23"/>
    <w:rsid w:val="00405234"/>
    <w:rsid w:val="00405354"/>
    <w:rsid w:val="00405360"/>
    <w:rsid w:val="00405722"/>
    <w:rsid w:val="004058CE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1008F"/>
    <w:rsid w:val="0041009B"/>
    <w:rsid w:val="00410778"/>
    <w:rsid w:val="00410789"/>
    <w:rsid w:val="00410850"/>
    <w:rsid w:val="00410BE0"/>
    <w:rsid w:val="00410D69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F5"/>
    <w:rsid w:val="00412828"/>
    <w:rsid w:val="00412A34"/>
    <w:rsid w:val="00412A58"/>
    <w:rsid w:val="00412FC6"/>
    <w:rsid w:val="0041300C"/>
    <w:rsid w:val="0041323F"/>
    <w:rsid w:val="00413263"/>
    <w:rsid w:val="004132CC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9E5"/>
    <w:rsid w:val="00414AD8"/>
    <w:rsid w:val="00414C60"/>
    <w:rsid w:val="00414DDB"/>
    <w:rsid w:val="00414DED"/>
    <w:rsid w:val="00414E89"/>
    <w:rsid w:val="00414E97"/>
    <w:rsid w:val="004151E1"/>
    <w:rsid w:val="00415806"/>
    <w:rsid w:val="00415873"/>
    <w:rsid w:val="004159ED"/>
    <w:rsid w:val="00415A0F"/>
    <w:rsid w:val="00415A6C"/>
    <w:rsid w:val="00415B87"/>
    <w:rsid w:val="00415C2B"/>
    <w:rsid w:val="00415C7F"/>
    <w:rsid w:val="00416038"/>
    <w:rsid w:val="00416110"/>
    <w:rsid w:val="00416390"/>
    <w:rsid w:val="004163AD"/>
    <w:rsid w:val="00416447"/>
    <w:rsid w:val="004165B3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6"/>
    <w:rsid w:val="00420FD7"/>
    <w:rsid w:val="00421005"/>
    <w:rsid w:val="00421111"/>
    <w:rsid w:val="00421188"/>
    <w:rsid w:val="004211EE"/>
    <w:rsid w:val="004213BB"/>
    <w:rsid w:val="00421438"/>
    <w:rsid w:val="00421839"/>
    <w:rsid w:val="004221ED"/>
    <w:rsid w:val="00422204"/>
    <w:rsid w:val="004222D2"/>
    <w:rsid w:val="00422427"/>
    <w:rsid w:val="004226FF"/>
    <w:rsid w:val="0042298F"/>
    <w:rsid w:val="00422A02"/>
    <w:rsid w:val="00422AB7"/>
    <w:rsid w:val="00422CD7"/>
    <w:rsid w:val="0042300E"/>
    <w:rsid w:val="00423012"/>
    <w:rsid w:val="00423197"/>
    <w:rsid w:val="0042328C"/>
    <w:rsid w:val="004232BD"/>
    <w:rsid w:val="00423311"/>
    <w:rsid w:val="00423397"/>
    <w:rsid w:val="0042377E"/>
    <w:rsid w:val="00423A0B"/>
    <w:rsid w:val="00423ADA"/>
    <w:rsid w:val="00423C4A"/>
    <w:rsid w:val="00423C65"/>
    <w:rsid w:val="00423C68"/>
    <w:rsid w:val="00424043"/>
    <w:rsid w:val="0042424A"/>
    <w:rsid w:val="004246B3"/>
    <w:rsid w:val="00424781"/>
    <w:rsid w:val="00424934"/>
    <w:rsid w:val="00424AC4"/>
    <w:rsid w:val="00424B21"/>
    <w:rsid w:val="00424ED4"/>
    <w:rsid w:val="004251E4"/>
    <w:rsid w:val="0042528A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AB9"/>
    <w:rsid w:val="00430C47"/>
    <w:rsid w:val="00430DBE"/>
    <w:rsid w:val="00430F98"/>
    <w:rsid w:val="00430FFA"/>
    <w:rsid w:val="0043107D"/>
    <w:rsid w:val="00431287"/>
    <w:rsid w:val="004313D9"/>
    <w:rsid w:val="004317B9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68"/>
    <w:rsid w:val="00434F59"/>
    <w:rsid w:val="00434FB7"/>
    <w:rsid w:val="004350C1"/>
    <w:rsid w:val="004353ED"/>
    <w:rsid w:val="00435507"/>
    <w:rsid w:val="00435528"/>
    <w:rsid w:val="0043568A"/>
    <w:rsid w:val="00435917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F5"/>
    <w:rsid w:val="00436D96"/>
    <w:rsid w:val="00436F7A"/>
    <w:rsid w:val="00436FA3"/>
    <w:rsid w:val="004370E1"/>
    <w:rsid w:val="0043724B"/>
    <w:rsid w:val="004372C2"/>
    <w:rsid w:val="004377AF"/>
    <w:rsid w:val="004377C5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20A7"/>
    <w:rsid w:val="004422C9"/>
    <w:rsid w:val="004423D6"/>
    <w:rsid w:val="0044253D"/>
    <w:rsid w:val="00442563"/>
    <w:rsid w:val="004425BD"/>
    <w:rsid w:val="004427B8"/>
    <w:rsid w:val="004428DD"/>
    <w:rsid w:val="004428EB"/>
    <w:rsid w:val="00442962"/>
    <w:rsid w:val="004429C8"/>
    <w:rsid w:val="00442C03"/>
    <w:rsid w:val="00442DD0"/>
    <w:rsid w:val="0044302A"/>
    <w:rsid w:val="00443109"/>
    <w:rsid w:val="0044319E"/>
    <w:rsid w:val="004431AC"/>
    <w:rsid w:val="0044348C"/>
    <w:rsid w:val="00443617"/>
    <w:rsid w:val="0044398B"/>
    <w:rsid w:val="00443BC2"/>
    <w:rsid w:val="00443BE8"/>
    <w:rsid w:val="00443E23"/>
    <w:rsid w:val="00443EE7"/>
    <w:rsid w:val="00443F07"/>
    <w:rsid w:val="00443F20"/>
    <w:rsid w:val="00444069"/>
    <w:rsid w:val="00444198"/>
    <w:rsid w:val="0044424A"/>
    <w:rsid w:val="004444F2"/>
    <w:rsid w:val="00444553"/>
    <w:rsid w:val="0044490F"/>
    <w:rsid w:val="0044497A"/>
    <w:rsid w:val="004449C5"/>
    <w:rsid w:val="00444AF5"/>
    <w:rsid w:val="0044505C"/>
    <w:rsid w:val="00445085"/>
    <w:rsid w:val="004450B1"/>
    <w:rsid w:val="00445204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D8C"/>
    <w:rsid w:val="00446E9D"/>
    <w:rsid w:val="004470B0"/>
    <w:rsid w:val="0044719E"/>
    <w:rsid w:val="00447207"/>
    <w:rsid w:val="00447691"/>
    <w:rsid w:val="0044774F"/>
    <w:rsid w:val="00447828"/>
    <w:rsid w:val="00447839"/>
    <w:rsid w:val="004479BC"/>
    <w:rsid w:val="004479EB"/>
    <w:rsid w:val="00447B0F"/>
    <w:rsid w:val="00447BAF"/>
    <w:rsid w:val="00447BC8"/>
    <w:rsid w:val="00447C49"/>
    <w:rsid w:val="00447EFC"/>
    <w:rsid w:val="00450036"/>
    <w:rsid w:val="004500B0"/>
    <w:rsid w:val="004500E5"/>
    <w:rsid w:val="0045018F"/>
    <w:rsid w:val="00450200"/>
    <w:rsid w:val="00450259"/>
    <w:rsid w:val="004504A5"/>
    <w:rsid w:val="0045057E"/>
    <w:rsid w:val="004509FD"/>
    <w:rsid w:val="00450C17"/>
    <w:rsid w:val="00450C97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C4"/>
    <w:rsid w:val="004516D5"/>
    <w:rsid w:val="00451727"/>
    <w:rsid w:val="004517AE"/>
    <w:rsid w:val="00451812"/>
    <w:rsid w:val="004519B5"/>
    <w:rsid w:val="00451BE1"/>
    <w:rsid w:val="00451D28"/>
    <w:rsid w:val="00451DED"/>
    <w:rsid w:val="00451E02"/>
    <w:rsid w:val="00452266"/>
    <w:rsid w:val="00452461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99"/>
    <w:rsid w:val="004555AB"/>
    <w:rsid w:val="004556A6"/>
    <w:rsid w:val="004556AB"/>
    <w:rsid w:val="0045576A"/>
    <w:rsid w:val="0045595A"/>
    <w:rsid w:val="00455966"/>
    <w:rsid w:val="004559EF"/>
    <w:rsid w:val="00455CC0"/>
    <w:rsid w:val="00455FDA"/>
    <w:rsid w:val="00456054"/>
    <w:rsid w:val="00456072"/>
    <w:rsid w:val="0045636C"/>
    <w:rsid w:val="00456400"/>
    <w:rsid w:val="00456429"/>
    <w:rsid w:val="00456BA3"/>
    <w:rsid w:val="00456E25"/>
    <w:rsid w:val="0045701D"/>
    <w:rsid w:val="00457105"/>
    <w:rsid w:val="00457282"/>
    <w:rsid w:val="004575BC"/>
    <w:rsid w:val="0045768E"/>
    <w:rsid w:val="00457704"/>
    <w:rsid w:val="004577BE"/>
    <w:rsid w:val="00457B42"/>
    <w:rsid w:val="00457BB8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46"/>
    <w:rsid w:val="00462A60"/>
    <w:rsid w:val="00462DF2"/>
    <w:rsid w:val="004630C1"/>
    <w:rsid w:val="004630E5"/>
    <w:rsid w:val="00463236"/>
    <w:rsid w:val="00463397"/>
    <w:rsid w:val="004633BE"/>
    <w:rsid w:val="0046346B"/>
    <w:rsid w:val="004634ED"/>
    <w:rsid w:val="00463621"/>
    <w:rsid w:val="0046368E"/>
    <w:rsid w:val="00463712"/>
    <w:rsid w:val="0046376F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B32"/>
    <w:rsid w:val="00464C88"/>
    <w:rsid w:val="00464D18"/>
    <w:rsid w:val="00464D1B"/>
    <w:rsid w:val="00464D26"/>
    <w:rsid w:val="00464E0E"/>
    <w:rsid w:val="00464E43"/>
    <w:rsid w:val="00465021"/>
    <w:rsid w:val="00465229"/>
    <w:rsid w:val="00465353"/>
    <w:rsid w:val="004654D1"/>
    <w:rsid w:val="0046589B"/>
    <w:rsid w:val="00465C96"/>
    <w:rsid w:val="00465D7B"/>
    <w:rsid w:val="00465E52"/>
    <w:rsid w:val="00466081"/>
    <w:rsid w:val="004661E3"/>
    <w:rsid w:val="00466439"/>
    <w:rsid w:val="004664B7"/>
    <w:rsid w:val="00466636"/>
    <w:rsid w:val="004666CA"/>
    <w:rsid w:val="00466713"/>
    <w:rsid w:val="0046685A"/>
    <w:rsid w:val="004669C4"/>
    <w:rsid w:val="004669F0"/>
    <w:rsid w:val="00466C3C"/>
    <w:rsid w:val="00466CC0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50F"/>
    <w:rsid w:val="0047084D"/>
    <w:rsid w:val="00470868"/>
    <w:rsid w:val="0047086C"/>
    <w:rsid w:val="00470A41"/>
    <w:rsid w:val="00470A6F"/>
    <w:rsid w:val="00470E92"/>
    <w:rsid w:val="00470F1E"/>
    <w:rsid w:val="00470FA4"/>
    <w:rsid w:val="00470FBE"/>
    <w:rsid w:val="00471156"/>
    <w:rsid w:val="004711B7"/>
    <w:rsid w:val="004711D7"/>
    <w:rsid w:val="0047120C"/>
    <w:rsid w:val="004713D5"/>
    <w:rsid w:val="004713D6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861"/>
    <w:rsid w:val="00474B7E"/>
    <w:rsid w:val="00474C37"/>
    <w:rsid w:val="00474DE2"/>
    <w:rsid w:val="00474ECA"/>
    <w:rsid w:val="00474F60"/>
    <w:rsid w:val="00475127"/>
    <w:rsid w:val="00475316"/>
    <w:rsid w:val="0047576F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D70"/>
    <w:rsid w:val="00476E47"/>
    <w:rsid w:val="00476E81"/>
    <w:rsid w:val="00476F59"/>
    <w:rsid w:val="00476F9D"/>
    <w:rsid w:val="0047701B"/>
    <w:rsid w:val="0047714A"/>
    <w:rsid w:val="0047715E"/>
    <w:rsid w:val="0047770C"/>
    <w:rsid w:val="0047782B"/>
    <w:rsid w:val="00477979"/>
    <w:rsid w:val="004779B1"/>
    <w:rsid w:val="00477AB0"/>
    <w:rsid w:val="00477B16"/>
    <w:rsid w:val="00477ED9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50A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BD"/>
    <w:rsid w:val="00481EE2"/>
    <w:rsid w:val="00481F31"/>
    <w:rsid w:val="00481F97"/>
    <w:rsid w:val="0048219B"/>
    <w:rsid w:val="0048241E"/>
    <w:rsid w:val="00482620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D3"/>
    <w:rsid w:val="004842E1"/>
    <w:rsid w:val="00484825"/>
    <w:rsid w:val="00484B7C"/>
    <w:rsid w:val="00485264"/>
    <w:rsid w:val="0048534C"/>
    <w:rsid w:val="00485600"/>
    <w:rsid w:val="004859AF"/>
    <w:rsid w:val="00485AEA"/>
    <w:rsid w:val="00485CAB"/>
    <w:rsid w:val="00485DF7"/>
    <w:rsid w:val="00485E7F"/>
    <w:rsid w:val="00485E8D"/>
    <w:rsid w:val="00485F30"/>
    <w:rsid w:val="00485F60"/>
    <w:rsid w:val="00485F8C"/>
    <w:rsid w:val="00485F9A"/>
    <w:rsid w:val="00485FE9"/>
    <w:rsid w:val="00486047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BFD"/>
    <w:rsid w:val="00491CE2"/>
    <w:rsid w:val="00491E1A"/>
    <w:rsid w:val="00492288"/>
    <w:rsid w:val="00492437"/>
    <w:rsid w:val="004924DB"/>
    <w:rsid w:val="004925CF"/>
    <w:rsid w:val="00492607"/>
    <w:rsid w:val="00492620"/>
    <w:rsid w:val="004926A7"/>
    <w:rsid w:val="00492725"/>
    <w:rsid w:val="0049273E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B89"/>
    <w:rsid w:val="00496BB0"/>
    <w:rsid w:val="00496D93"/>
    <w:rsid w:val="00496E66"/>
    <w:rsid w:val="00496ECE"/>
    <w:rsid w:val="0049718F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315"/>
    <w:rsid w:val="004A15F9"/>
    <w:rsid w:val="004A1605"/>
    <w:rsid w:val="004A1718"/>
    <w:rsid w:val="004A174B"/>
    <w:rsid w:val="004A1836"/>
    <w:rsid w:val="004A191D"/>
    <w:rsid w:val="004A199D"/>
    <w:rsid w:val="004A1B21"/>
    <w:rsid w:val="004A1BC0"/>
    <w:rsid w:val="004A1C51"/>
    <w:rsid w:val="004A1C6E"/>
    <w:rsid w:val="004A1E50"/>
    <w:rsid w:val="004A1E81"/>
    <w:rsid w:val="004A1F81"/>
    <w:rsid w:val="004A2165"/>
    <w:rsid w:val="004A2325"/>
    <w:rsid w:val="004A2498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A14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F55"/>
    <w:rsid w:val="004A4FF7"/>
    <w:rsid w:val="004A503D"/>
    <w:rsid w:val="004A5398"/>
    <w:rsid w:val="004A54A7"/>
    <w:rsid w:val="004A58C2"/>
    <w:rsid w:val="004A59F3"/>
    <w:rsid w:val="004A5B8D"/>
    <w:rsid w:val="004A5F56"/>
    <w:rsid w:val="004A6081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A08"/>
    <w:rsid w:val="004A7FC9"/>
    <w:rsid w:val="004B033B"/>
    <w:rsid w:val="004B03F4"/>
    <w:rsid w:val="004B0416"/>
    <w:rsid w:val="004B052B"/>
    <w:rsid w:val="004B05F7"/>
    <w:rsid w:val="004B0605"/>
    <w:rsid w:val="004B064F"/>
    <w:rsid w:val="004B075C"/>
    <w:rsid w:val="004B0876"/>
    <w:rsid w:val="004B0E5D"/>
    <w:rsid w:val="004B12AE"/>
    <w:rsid w:val="004B1327"/>
    <w:rsid w:val="004B1349"/>
    <w:rsid w:val="004B13C1"/>
    <w:rsid w:val="004B13F3"/>
    <w:rsid w:val="004B14A3"/>
    <w:rsid w:val="004B16C1"/>
    <w:rsid w:val="004B1B24"/>
    <w:rsid w:val="004B1B28"/>
    <w:rsid w:val="004B1BB3"/>
    <w:rsid w:val="004B1D51"/>
    <w:rsid w:val="004B200D"/>
    <w:rsid w:val="004B209A"/>
    <w:rsid w:val="004B2118"/>
    <w:rsid w:val="004B2120"/>
    <w:rsid w:val="004B225F"/>
    <w:rsid w:val="004B22FB"/>
    <w:rsid w:val="004B23D5"/>
    <w:rsid w:val="004B2405"/>
    <w:rsid w:val="004B2562"/>
    <w:rsid w:val="004B2586"/>
    <w:rsid w:val="004B2703"/>
    <w:rsid w:val="004B28F5"/>
    <w:rsid w:val="004B298C"/>
    <w:rsid w:val="004B2A0F"/>
    <w:rsid w:val="004B2A6A"/>
    <w:rsid w:val="004B2E11"/>
    <w:rsid w:val="004B2F9F"/>
    <w:rsid w:val="004B33D4"/>
    <w:rsid w:val="004B3428"/>
    <w:rsid w:val="004B3449"/>
    <w:rsid w:val="004B3531"/>
    <w:rsid w:val="004B35F4"/>
    <w:rsid w:val="004B378E"/>
    <w:rsid w:val="004B38A1"/>
    <w:rsid w:val="004B3DE7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ABF"/>
    <w:rsid w:val="004B4EE5"/>
    <w:rsid w:val="004B4F8B"/>
    <w:rsid w:val="004B5112"/>
    <w:rsid w:val="004B5215"/>
    <w:rsid w:val="004B527D"/>
    <w:rsid w:val="004B5381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D04"/>
    <w:rsid w:val="004B6D10"/>
    <w:rsid w:val="004B6D21"/>
    <w:rsid w:val="004B6DC9"/>
    <w:rsid w:val="004B6E22"/>
    <w:rsid w:val="004B6F12"/>
    <w:rsid w:val="004B7269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C0346"/>
    <w:rsid w:val="004C0908"/>
    <w:rsid w:val="004C0BBC"/>
    <w:rsid w:val="004C0C01"/>
    <w:rsid w:val="004C0C11"/>
    <w:rsid w:val="004C0CAE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226"/>
    <w:rsid w:val="004C324E"/>
    <w:rsid w:val="004C3589"/>
    <w:rsid w:val="004C364A"/>
    <w:rsid w:val="004C36CF"/>
    <w:rsid w:val="004C3755"/>
    <w:rsid w:val="004C37BA"/>
    <w:rsid w:val="004C3B51"/>
    <w:rsid w:val="004C3BAF"/>
    <w:rsid w:val="004C3BE8"/>
    <w:rsid w:val="004C3CC6"/>
    <w:rsid w:val="004C3EBD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5160"/>
    <w:rsid w:val="004C52C9"/>
    <w:rsid w:val="004C530D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ED"/>
    <w:rsid w:val="004C6DF7"/>
    <w:rsid w:val="004C6E22"/>
    <w:rsid w:val="004C7393"/>
    <w:rsid w:val="004C77A2"/>
    <w:rsid w:val="004C7869"/>
    <w:rsid w:val="004C7A64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E7C"/>
    <w:rsid w:val="004D1FE2"/>
    <w:rsid w:val="004D2262"/>
    <w:rsid w:val="004D239D"/>
    <w:rsid w:val="004D23BE"/>
    <w:rsid w:val="004D23C3"/>
    <w:rsid w:val="004D2526"/>
    <w:rsid w:val="004D2B94"/>
    <w:rsid w:val="004D2C16"/>
    <w:rsid w:val="004D2C17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8EE"/>
    <w:rsid w:val="004D494F"/>
    <w:rsid w:val="004D4A17"/>
    <w:rsid w:val="004D4A99"/>
    <w:rsid w:val="004D4B56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1D6"/>
    <w:rsid w:val="004D61F5"/>
    <w:rsid w:val="004D62F6"/>
    <w:rsid w:val="004D6460"/>
    <w:rsid w:val="004D64C5"/>
    <w:rsid w:val="004D650D"/>
    <w:rsid w:val="004D67ED"/>
    <w:rsid w:val="004D6844"/>
    <w:rsid w:val="004D6BAD"/>
    <w:rsid w:val="004D6C3F"/>
    <w:rsid w:val="004D7153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310"/>
    <w:rsid w:val="004E031C"/>
    <w:rsid w:val="004E075F"/>
    <w:rsid w:val="004E0825"/>
    <w:rsid w:val="004E086E"/>
    <w:rsid w:val="004E09F9"/>
    <w:rsid w:val="004E0C2B"/>
    <w:rsid w:val="004E0CA1"/>
    <w:rsid w:val="004E0CD5"/>
    <w:rsid w:val="004E0CDD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74D"/>
    <w:rsid w:val="004E188B"/>
    <w:rsid w:val="004E18B1"/>
    <w:rsid w:val="004E1B5A"/>
    <w:rsid w:val="004E1C1E"/>
    <w:rsid w:val="004E1EB1"/>
    <w:rsid w:val="004E1FD1"/>
    <w:rsid w:val="004E212D"/>
    <w:rsid w:val="004E253E"/>
    <w:rsid w:val="004E2ADA"/>
    <w:rsid w:val="004E2AE3"/>
    <w:rsid w:val="004E2AFB"/>
    <w:rsid w:val="004E2C7D"/>
    <w:rsid w:val="004E2DC7"/>
    <w:rsid w:val="004E2FC9"/>
    <w:rsid w:val="004E318E"/>
    <w:rsid w:val="004E3357"/>
    <w:rsid w:val="004E3707"/>
    <w:rsid w:val="004E379E"/>
    <w:rsid w:val="004E38AD"/>
    <w:rsid w:val="004E3B06"/>
    <w:rsid w:val="004E3BA6"/>
    <w:rsid w:val="004E3CC1"/>
    <w:rsid w:val="004E42E6"/>
    <w:rsid w:val="004E45AA"/>
    <w:rsid w:val="004E474F"/>
    <w:rsid w:val="004E47E5"/>
    <w:rsid w:val="004E4860"/>
    <w:rsid w:val="004E49DB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321"/>
    <w:rsid w:val="004E73A1"/>
    <w:rsid w:val="004E7480"/>
    <w:rsid w:val="004E7561"/>
    <w:rsid w:val="004E79E7"/>
    <w:rsid w:val="004E7B64"/>
    <w:rsid w:val="004E7C21"/>
    <w:rsid w:val="004F015B"/>
    <w:rsid w:val="004F01A7"/>
    <w:rsid w:val="004F01AB"/>
    <w:rsid w:val="004F022B"/>
    <w:rsid w:val="004F02F8"/>
    <w:rsid w:val="004F044B"/>
    <w:rsid w:val="004F0717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B20"/>
    <w:rsid w:val="004F1C63"/>
    <w:rsid w:val="004F1D83"/>
    <w:rsid w:val="004F2174"/>
    <w:rsid w:val="004F24B9"/>
    <w:rsid w:val="004F2B47"/>
    <w:rsid w:val="004F2DA7"/>
    <w:rsid w:val="004F315B"/>
    <w:rsid w:val="004F327F"/>
    <w:rsid w:val="004F32C9"/>
    <w:rsid w:val="004F3773"/>
    <w:rsid w:val="004F3AEE"/>
    <w:rsid w:val="004F3BF9"/>
    <w:rsid w:val="004F3DDB"/>
    <w:rsid w:val="004F40C4"/>
    <w:rsid w:val="004F411B"/>
    <w:rsid w:val="004F44A3"/>
    <w:rsid w:val="004F497E"/>
    <w:rsid w:val="004F498B"/>
    <w:rsid w:val="004F4B16"/>
    <w:rsid w:val="004F4EFF"/>
    <w:rsid w:val="004F4FF5"/>
    <w:rsid w:val="004F5020"/>
    <w:rsid w:val="004F54F5"/>
    <w:rsid w:val="004F5654"/>
    <w:rsid w:val="004F5694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C08"/>
    <w:rsid w:val="004F6C09"/>
    <w:rsid w:val="004F6D35"/>
    <w:rsid w:val="004F6F8B"/>
    <w:rsid w:val="004F7090"/>
    <w:rsid w:val="004F7351"/>
    <w:rsid w:val="004F7481"/>
    <w:rsid w:val="004F749E"/>
    <w:rsid w:val="004F749F"/>
    <w:rsid w:val="004F74B0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79A"/>
    <w:rsid w:val="0050183E"/>
    <w:rsid w:val="005018D6"/>
    <w:rsid w:val="00501ECF"/>
    <w:rsid w:val="00502106"/>
    <w:rsid w:val="0050219C"/>
    <w:rsid w:val="00502325"/>
    <w:rsid w:val="005025D3"/>
    <w:rsid w:val="0050281D"/>
    <w:rsid w:val="0050292B"/>
    <w:rsid w:val="00502A8C"/>
    <w:rsid w:val="00502C39"/>
    <w:rsid w:val="00502CC9"/>
    <w:rsid w:val="00502CFF"/>
    <w:rsid w:val="00502F09"/>
    <w:rsid w:val="0050328F"/>
    <w:rsid w:val="005032DA"/>
    <w:rsid w:val="005032FD"/>
    <w:rsid w:val="00503404"/>
    <w:rsid w:val="00503A30"/>
    <w:rsid w:val="00503A7E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7B"/>
    <w:rsid w:val="00505697"/>
    <w:rsid w:val="00505AFC"/>
    <w:rsid w:val="00505BE1"/>
    <w:rsid w:val="00505CE1"/>
    <w:rsid w:val="00505D60"/>
    <w:rsid w:val="00506105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A10"/>
    <w:rsid w:val="00507B62"/>
    <w:rsid w:val="00507BD0"/>
    <w:rsid w:val="00507CBB"/>
    <w:rsid w:val="00507D2C"/>
    <w:rsid w:val="00507EB8"/>
    <w:rsid w:val="00507F3C"/>
    <w:rsid w:val="00507FD6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310"/>
    <w:rsid w:val="0051136A"/>
    <w:rsid w:val="005114C7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683"/>
    <w:rsid w:val="00513743"/>
    <w:rsid w:val="0051381E"/>
    <w:rsid w:val="005138AE"/>
    <w:rsid w:val="00513A0E"/>
    <w:rsid w:val="00513DD3"/>
    <w:rsid w:val="00513EAE"/>
    <w:rsid w:val="0051400A"/>
    <w:rsid w:val="0051404C"/>
    <w:rsid w:val="00514232"/>
    <w:rsid w:val="00514617"/>
    <w:rsid w:val="005147E8"/>
    <w:rsid w:val="00514868"/>
    <w:rsid w:val="005148DF"/>
    <w:rsid w:val="005148F6"/>
    <w:rsid w:val="00514B45"/>
    <w:rsid w:val="00514B46"/>
    <w:rsid w:val="00514B9A"/>
    <w:rsid w:val="00514ED3"/>
    <w:rsid w:val="00514F58"/>
    <w:rsid w:val="00514FBC"/>
    <w:rsid w:val="00515200"/>
    <w:rsid w:val="00515397"/>
    <w:rsid w:val="005153C9"/>
    <w:rsid w:val="0051542A"/>
    <w:rsid w:val="005154DA"/>
    <w:rsid w:val="0051553D"/>
    <w:rsid w:val="005156FA"/>
    <w:rsid w:val="005157EC"/>
    <w:rsid w:val="0051582F"/>
    <w:rsid w:val="00515860"/>
    <w:rsid w:val="005158B4"/>
    <w:rsid w:val="005159CA"/>
    <w:rsid w:val="00515D35"/>
    <w:rsid w:val="00516314"/>
    <w:rsid w:val="0051658B"/>
    <w:rsid w:val="00516673"/>
    <w:rsid w:val="00516991"/>
    <w:rsid w:val="005169C6"/>
    <w:rsid w:val="00516A65"/>
    <w:rsid w:val="00516C42"/>
    <w:rsid w:val="00516E2F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81"/>
    <w:rsid w:val="00517D95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A05"/>
    <w:rsid w:val="00524B6D"/>
    <w:rsid w:val="00524CF3"/>
    <w:rsid w:val="00524E13"/>
    <w:rsid w:val="00524F77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455"/>
    <w:rsid w:val="00526577"/>
    <w:rsid w:val="0052665C"/>
    <w:rsid w:val="0052674D"/>
    <w:rsid w:val="00526B8F"/>
    <w:rsid w:val="00526BF7"/>
    <w:rsid w:val="00526BFA"/>
    <w:rsid w:val="00526CAE"/>
    <w:rsid w:val="00526D1A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67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4CC"/>
    <w:rsid w:val="005315CE"/>
    <w:rsid w:val="00531611"/>
    <w:rsid w:val="00531779"/>
    <w:rsid w:val="0053195F"/>
    <w:rsid w:val="0053198C"/>
    <w:rsid w:val="00531B8B"/>
    <w:rsid w:val="00531BF7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74"/>
    <w:rsid w:val="005329D7"/>
    <w:rsid w:val="00532C3D"/>
    <w:rsid w:val="00532CBB"/>
    <w:rsid w:val="00532D67"/>
    <w:rsid w:val="00532E3E"/>
    <w:rsid w:val="00532F26"/>
    <w:rsid w:val="00532F34"/>
    <w:rsid w:val="0053321A"/>
    <w:rsid w:val="0053367C"/>
    <w:rsid w:val="00533723"/>
    <w:rsid w:val="00533900"/>
    <w:rsid w:val="00533986"/>
    <w:rsid w:val="00533B46"/>
    <w:rsid w:val="00533E4F"/>
    <w:rsid w:val="00533F77"/>
    <w:rsid w:val="00534091"/>
    <w:rsid w:val="00534158"/>
    <w:rsid w:val="00534242"/>
    <w:rsid w:val="00534441"/>
    <w:rsid w:val="005346D3"/>
    <w:rsid w:val="005346F9"/>
    <w:rsid w:val="00534A3B"/>
    <w:rsid w:val="00534A5D"/>
    <w:rsid w:val="00534AB9"/>
    <w:rsid w:val="00534D8B"/>
    <w:rsid w:val="00534FCB"/>
    <w:rsid w:val="005350BC"/>
    <w:rsid w:val="0053517C"/>
    <w:rsid w:val="00535487"/>
    <w:rsid w:val="00535893"/>
    <w:rsid w:val="005358F8"/>
    <w:rsid w:val="00535A85"/>
    <w:rsid w:val="00535B32"/>
    <w:rsid w:val="00535B36"/>
    <w:rsid w:val="00535C12"/>
    <w:rsid w:val="00535F71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A5A"/>
    <w:rsid w:val="00536B18"/>
    <w:rsid w:val="00536C1C"/>
    <w:rsid w:val="00536C8B"/>
    <w:rsid w:val="00536EF1"/>
    <w:rsid w:val="00537395"/>
    <w:rsid w:val="00537467"/>
    <w:rsid w:val="005374B8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65B"/>
    <w:rsid w:val="005406AE"/>
    <w:rsid w:val="00540D67"/>
    <w:rsid w:val="00540E84"/>
    <w:rsid w:val="00540F4E"/>
    <w:rsid w:val="00540FB3"/>
    <w:rsid w:val="00541527"/>
    <w:rsid w:val="0054158E"/>
    <w:rsid w:val="00541922"/>
    <w:rsid w:val="0054199C"/>
    <w:rsid w:val="00541A0B"/>
    <w:rsid w:val="00541B3C"/>
    <w:rsid w:val="00541BF1"/>
    <w:rsid w:val="00541C3C"/>
    <w:rsid w:val="0054212D"/>
    <w:rsid w:val="0054225F"/>
    <w:rsid w:val="005422C4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97"/>
    <w:rsid w:val="00543226"/>
    <w:rsid w:val="00543362"/>
    <w:rsid w:val="00543530"/>
    <w:rsid w:val="005435CF"/>
    <w:rsid w:val="00543666"/>
    <w:rsid w:val="0054378B"/>
    <w:rsid w:val="00543A50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86B"/>
    <w:rsid w:val="00544B4C"/>
    <w:rsid w:val="00544DE9"/>
    <w:rsid w:val="00544EE1"/>
    <w:rsid w:val="00544F6D"/>
    <w:rsid w:val="00545054"/>
    <w:rsid w:val="00545286"/>
    <w:rsid w:val="0054571F"/>
    <w:rsid w:val="005457E2"/>
    <w:rsid w:val="0054583E"/>
    <w:rsid w:val="00545935"/>
    <w:rsid w:val="00545B1F"/>
    <w:rsid w:val="00545B79"/>
    <w:rsid w:val="00545E25"/>
    <w:rsid w:val="0054638E"/>
    <w:rsid w:val="005464EA"/>
    <w:rsid w:val="0054658A"/>
    <w:rsid w:val="005465F9"/>
    <w:rsid w:val="00546741"/>
    <w:rsid w:val="00546912"/>
    <w:rsid w:val="00546E9D"/>
    <w:rsid w:val="00546F1A"/>
    <w:rsid w:val="00546F1B"/>
    <w:rsid w:val="00546FE5"/>
    <w:rsid w:val="00547001"/>
    <w:rsid w:val="00547030"/>
    <w:rsid w:val="005473D5"/>
    <w:rsid w:val="005474DE"/>
    <w:rsid w:val="005475A0"/>
    <w:rsid w:val="005475D2"/>
    <w:rsid w:val="00547888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E80"/>
    <w:rsid w:val="00551FC8"/>
    <w:rsid w:val="005520BC"/>
    <w:rsid w:val="005521A2"/>
    <w:rsid w:val="00552310"/>
    <w:rsid w:val="005529B0"/>
    <w:rsid w:val="00552A0F"/>
    <w:rsid w:val="00552A3F"/>
    <w:rsid w:val="00552C9C"/>
    <w:rsid w:val="00552CB3"/>
    <w:rsid w:val="00552D43"/>
    <w:rsid w:val="00552D57"/>
    <w:rsid w:val="00552DD0"/>
    <w:rsid w:val="0055310C"/>
    <w:rsid w:val="00553128"/>
    <w:rsid w:val="0055335E"/>
    <w:rsid w:val="0055346C"/>
    <w:rsid w:val="005534CA"/>
    <w:rsid w:val="0055358A"/>
    <w:rsid w:val="00553970"/>
    <w:rsid w:val="00553AD2"/>
    <w:rsid w:val="005540FA"/>
    <w:rsid w:val="0055438C"/>
    <w:rsid w:val="00554437"/>
    <w:rsid w:val="0055454C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61AE"/>
    <w:rsid w:val="005561F7"/>
    <w:rsid w:val="00556393"/>
    <w:rsid w:val="0055657A"/>
    <w:rsid w:val="00556843"/>
    <w:rsid w:val="00556A5F"/>
    <w:rsid w:val="00556A96"/>
    <w:rsid w:val="00556AC7"/>
    <w:rsid w:val="00556BED"/>
    <w:rsid w:val="00556E84"/>
    <w:rsid w:val="00556EB9"/>
    <w:rsid w:val="00556F71"/>
    <w:rsid w:val="00556FA3"/>
    <w:rsid w:val="00557052"/>
    <w:rsid w:val="0055716E"/>
    <w:rsid w:val="00557280"/>
    <w:rsid w:val="00557860"/>
    <w:rsid w:val="005579CE"/>
    <w:rsid w:val="00557A20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10BE"/>
    <w:rsid w:val="0056116E"/>
    <w:rsid w:val="005611CA"/>
    <w:rsid w:val="00561270"/>
    <w:rsid w:val="00561287"/>
    <w:rsid w:val="00561426"/>
    <w:rsid w:val="005614AB"/>
    <w:rsid w:val="005614F9"/>
    <w:rsid w:val="005616B5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61"/>
    <w:rsid w:val="005656D3"/>
    <w:rsid w:val="00565702"/>
    <w:rsid w:val="005659CA"/>
    <w:rsid w:val="00565A14"/>
    <w:rsid w:val="00565A31"/>
    <w:rsid w:val="00565B7D"/>
    <w:rsid w:val="00565C13"/>
    <w:rsid w:val="00565F5F"/>
    <w:rsid w:val="00566057"/>
    <w:rsid w:val="005663AE"/>
    <w:rsid w:val="0056652D"/>
    <w:rsid w:val="00566A0E"/>
    <w:rsid w:val="00566A31"/>
    <w:rsid w:val="00566D80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67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C8"/>
    <w:rsid w:val="0057134F"/>
    <w:rsid w:val="00571635"/>
    <w:rsid w:val="00571720"/>
    <w:rsid w:val="00571C11"/>
    <w:rsid w:val="00572055"/>
    <w:rsid w:val="005721D1"/>
    <w:rsid w:val="0057272A"/>
    <w:rsid w:val="0057283F"/>
    <w:rsid w:val="00572897"/>
    <w:rsid w:val="00572A31"/>
    <w:rsid w:val="00572AF4"/>
    <w:rsid w:val="00572B08"/>
    <w:rsid w:val="00572CB6"/>
    <w:rsid w:val="005731A0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C"/>
    <w:rsid w:val="00574D4F"/>
    <w:rsid w:val="00574FDC"/>
    <w:rsid w:val="00574FEB"/>
    <w:rsid w:val="005750F7"/>
    <w:rsid w:val="00575489"/>
    <w:rsid w:val="00575555"/>
    <w:rsid w:val="00575577"/>
    <w:rsid w:val="00575628"/>
    <w:rsid w:val="005756BF"/>
    <w:rsid w:val="005758C4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E03"/>
    <w:rsid w:val="00576E14"/>
    <w:rsid w:val="00576E17"/>
    <w:rsid w:val="00576F8B"/>
    <w:rsid w:val="00576FD1"/>
    <w:rsid w:val="00577228"/>
    <w:rsid w:val="0057727B"/>
    <w:rsid w:val="00577281"/>
    <w:rsid w:val="0057764C"/>
    <w:rsid w:val="0057768E"/>
    <w:rsid w:val="00577733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FA"/>
    <w:rsid w:val="00582F3A"/>
    <w:rsid w:val="00582FB6"/>
    <w:rsid w:val="005831C3"/>
    <w:rsid w:val="005831DC"/>
    <w:rsid w:val="005833AF"/>
    <w:rsid w:val="005834EC"/>
    <w:rsid w:val="0058372D"/>
    <w:rsid w:val="00583821"/>
    <w:rsid w:val="005838E5"/>
    <w:rsid w:val="00583AAE"/>
    <w:rsid w:val="00583B15"/>
    <w:rsid w:val="00583C34"/>
    <w:rsid w:val="00583DF8"/>
    <w:rsid w:val="00584197"/>
    <w:rsid w:val="00584214"/>
    <w:rsid w:val="0058456F"/>
    <w:rsid w:val="0058465E"/>
    <w:rsid w:val="00584856"/>
    <w:rsid w:val="00584A74"/>
    <w:rsid w:val="00584AA0"/>
    <w:rsid w:val="00584B96"/>
    <w:rsid w:val="00585067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C"/>
    <w:rsid w:val="0058770F"/>
    <w:rsid w:val="005879DF"/>
    <w:rsid w:val="00587A6E"/>
    <w:rsid w:val="00587BC4"/>
    <w:rsid w:val="00587BEA"/>
    <w:rsid w:val="00587C14"/>
    <w:rsid w:val="00587D5A"/>
    <w:rsid w:val="00587DF8"/>
    <w:rsid w:val="00587EE0"/>
    <w:rsid w:val="00587F75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1208"/>
    <w:rsid w:val="0059126B"/>
    <w:rsid w:val="00591315"/>
    <w:rsid w:val="00591440"/>
    <w:rsid w:val="00591659"/>
    <w:rsid w:val="00591665"/>
    <w:rsid w:val="005917C7"/>
    <w:rsid w:val="00591AD2"/>
    <w:rsid w:val="00591B80"/>
    <w:rsid w:val="00591E7D"/>
    <w:rsid w:val="00591F44"/>
    <w:rsid w:val="0059207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89"/>
    <w:rsid w:val="00593976"/>
    <w:rsid w:val="00593BBD"/>
    <w:rsid w:val="00593CCB"/>
    <w:rsid w:val="00593D00"/>
    <w:rsid w:val="00593E4F"/>
    <w:rsid w:val="00593EE0"/>
    <w:rsid w:val="00593FFA"/>
    <w:rsid w:val="0059428F"/>
    <w:rsid w:val="0059449E"/>
    <w:rsid w:val="005944FF"/>
    <w:rsid w:val="00594626"/>
    <w:rsid w:val="0059470C"/>
    <w:rsid w:val="0059473E"/>
    <w:rsid w:val="00594781"/>
    <w:rsid w:val="00594A3B"/>
    <w:rsid w:val="00594DA8"/>
    <w:rsid w:val="00594DBB"/>
    <w:rsid w:val="00594F57"/>
    <w:rsid w:val="00594FC8"/>
    <w:rsid w:val="005953E4"/>
    <w:rsid w:val="005956AB"/>
    <w:rsid w:val="0059591B"/>
    <w:rsid w:val="0059598C"/>
    <w:rsid w:val="00595AB0"/>
    <w:rsid w:val="00595BAC"/>
    <w:rsid w:val="00595DE6"/>
    <w:rsid w:val="00595FEF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4B4"/>
    <w:rsid w:val="0059757A"/>
    <w:rsid w:val="00597853"/>
    <w:rsid w:val="0059796E"/>
    <w:rsid w:val="00597A35"/>
    <w:rsid w:val="00597A7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CA5"/>
    <w:rsid w:val="005A0E7D"/>
    <w:rsid w:val="005A0F49"/>
    <w:rsid w:val="005A1699"/>
    <w:rsid w:val="005A16D8"/>
    <w:rsid w:val="005A1876"/>
    <w:rsid w:val="005A1C9B"/>
    <w:rsid w:val="005A1DCB"/>
    <w:rsid w:val="005A1EAC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510"/>
    <w:rsid w:val="005A4588"/>
    <w:rsid w:val="005A45B9"/>
    <w:rsid w:val="005A462C"/>
    <w:rsid w:val="005A4678"/>
    <w:rsid w:val="005A476E"/>
    <w:rsid w:val="005A48C5"/>
    <w:rsid w:val="005A4955"/>
    <w:rsid w:val="005A498F"/>
    <w:rsid w:val="005A49D7"/>
    <w:rsid w:val="005A4B5C"/>
    <w:rsid w:val="005A4BE2"/>
    <w:rsid w:val="005A4DDC"/>
    <w:rsid w:val="005A4E0B"/>
    <w:rsid w:val="005A50F2"/>
    <w:rsid w:val="005A534E"/>
    <w:rsid w:val="005A539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CA"/>
    <w:rsid w:val="005B1AC5"/>
    <w:rsid w:val="005B1AC6"/>
    <w:rsid w:val="005B2260"/>
    <w:rsid w:val="005B23BE"/>
    <w:rsid w:val="005B2416"/>
    <w:rsid w:val="005B24E5"/>
    <w:rsid w:val="005B25B0"/>
    <w:rsid w:val="005B2810"/>
    <w:rsid w:val="005B2A85"/>
    <w:rsid w:val="005B2BD6"/>
    <w:rsid w:val="005B2BD9"/>
    <w:rsid w:val="005B2C46"/>
    <w:rsid w:val="005B2DF1"/>
    <w:rsid w:val="005B2E4C"/>
    <w:rsid w:val="005B2E56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D21"/>
    <w:rsid w:val="005B3DAC"/>
    <w:rsid w:val="005B3F22"/>
    <w:rsid w:val="005B41E5"/>
    <w:rsid w:val="005B434F"/>
    <w:rsid w:val="005B4934"/>
    <w:rsid w:val="005B49A2"/>
    <w:rsid w:val="005B4A3D"/>
    <w:rsid w:val="005B4AD5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B31"/>
    <w:rsid w:val="005B7B63"/>
    <w:rsid w:val="005B7BAE"/>
    <w:rsid w:val="005B7F9A"/>
    <w:rsid w:val="005B7FC9"/>
    <w:rsid w:val="005C01E1"/>
    <w:rsid w:val="005C037F"/>
    <w:rsid w:val="005C0401"/>
    <w:rsid w:val="005C056B"/>
    <w:rsid w:val="005C0594"/>
    <w:rsid w:val="005C0709"/>
    <w:rsid w:val="005C09EE"/>
    <w:rsid w:val="005C0C38"/>
    <w:rsid w:val="005C0E54"/>
    <w:rsid w:val="005C0FF3"/>
    <w:rsid w:val="005C1386"/>
    <w:rsid w:val="005C1493"/>
    <w:rsid w:val="005C159C"/>
    <w:rsid w:val="005C15BC"/>
    <w:rsid w:val="005C165B"/>
    <w:rsid w:val="005C16EF"/>
    <w:rsid w:val="005C1B8E"/>
    <w:rsid w:val="005C1CEF"/>
    <w:rsid w:val="005C1F22"/>
    <w:rsid w:val="005C2088"/>
    <w:rsid w:val="005C209C"/>
    <w:rsid w:val="005C21C6"/>
    <w:rsid w:val="005C259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E64"/>
    <w:rsid w:val="005C4E99"/>
    <w:rsid w:val="005C4F00"/>
    <w:rsid w:val="005C5098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E4B"/>
    <w:rsid w:val="005C5FDF"/>
    <w:rsid w:val="005C6087"/>
    <w:rsid w:val="005C6137"/>
    <w:rsid w:val="005C61C4"/>
    <w:rsid w:val="005C6286"/>
    <w:rsid w:val="005C6533"/>
    <w:rsid w:val="005C6885"/>
    <w:rsid w:val="005C6936"/>
    <w:rsid w:val="005C6B09"/>
    <w:rsid w:val="005C6C30"/>
    <w:rsid w:val="005C6F31"/>
    <w:rsid w:val="005C6F9B"/>
    <w:rsid w:val="005C707F"/>
    <w:rsid w:val="005C723D"/>
    <w:rsid w:val="005C727D"/>
    <w:rsid w:val="005C76B3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EE7"/>
    <w:rsid w:val="005D1004"/>
    <w:rsid w:val="005D101B"/>
    <w:rsid w:val="005D10C0"/>
    <w:rsid w:val="005D12BC"/>
    <w:rsid w:val="005D136B"/>
    <w:rsid w:val="005D1454"/>
    <w:rsid w:val="005D1455"/>
    <w:rsid w:val="005D1695"/>
    <w:rsid w:val="005D18B1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B16"/>
    <w:rsid w:val="005D4B20"/>
    <w:rsid w:val="005D4C35"/>
    <w:rsid w:val="005D4CE4"/>
    <w:rsid w:val="005D4D62"/>
    <w:rsid w:val="005D4F2E"/>
    <w:rsid w:val="005D514D"/>
    <w:rsid w:val="005D518D"/>
    <w:rsid w:val="005D54A3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4A"/>
    <w:rsid w:val="005D6288"/>
    <w:rsid w:val="005D6329"/>
    <w:rsid w:val="005D64CE"/>
    <w:rsid w:val="005D669F"/>
    <w:rsid w:val="005D6B7F"/>
    <w:rsid w:val="005D6BB3"/>
    <w:rsid w:val="005D6DFA"/>
    <w:rsid w:val="005D6FFF"/>
    <w:rsid w:val="005D742E"/>
    <w:rsid w:val="005D7694"/>
    <w:rsid w:val="005D76D5"/>
    <w:rsid w:val="005D7743"/>
    <w:rsid w:val="005D77F5"/>
    <w:rsid w:val="005D783F"/>
    <w:rsid w:val="005D7859"/>
    <w:rsid w:val="005D794E"/>
    <w:rsid w:val="005D798D"/>
    <w:rsid w:val="005D79EB"/>
    <w:rsid w:val="005D7B11"/>
    <w:rsid w:val="005D7C43"/>
    <w:rsid w:val="005D7CAB"/>
    <w:rsid w:val="005D7DD0"/>
    <w:rsid w:val="005E00A5"/>
    <w:rsid w:val="005E00E4"/>
    <w:rsid w:val="005E0108"/>
    <w:rsid w:val="005E037D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453"/>
    <w:rsid w:val="005E1643"/>
    <w:rsid w:val="005E172C"/>
    <w:rsid w:val="005E174B"/>
    <w:rsid w:val="005E196F"/>
    <w:rsid w:val="005E1A0D"/>
    <w:rsid w:val="005E1B25"/>
    <w:rsid w:val="005E1DF7"/>
    <w:rsid w:val="005E1F1F"/>
    <w:rsid w:val="005E1F98"/>
    <w:rsid w:val="005E2105"/>
    <w:rsid w:val="005E215E"/>
    <w:rsid w:val="005E2722"/>
    <w:rsid w:val="005E2B6F"/>
    <w:rsid w:val="005E2ECA"/>
    <w:rsid w:val="005E2EE1"/>
    <w:rsid w:val="005E30AB"/>
    <w:rsid w:val="005E3134"/>
    <w:rsid w:val="005E319C"/>
    <w:rsid w:val="005E323F"/>
    <w:rsid w:val="005E33D1"/>
    <w:rsid w:val="005E36C9"/>
    <w:rsid w:val="005E37AC"/>
    <w:rsid w:val="005E37CC"/>
    <w:rsid w:val="005E3C75"/>
    <w:rsid w:val="005E3CD9"/>
    <w:rsid w:val="005E3DAC"/>
    <w:rsid w:val="005E3DCC"/>
    <w:rsid w:val="005E3EF2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A09"/>
    <w:rsid w:val="005E4DEB"/>
    <w:rsid w:val="005E4E4F"/>
    <w:rsid w:val="005E4EC1"/>
    <w:rsid w:val="005E4EF6"/>
    <w:rsid w:val="005E5329"/>
    <w:rsid w:val="005E5733"/>
    <w:rsid w:val="005E5AC2"/>
    <w:rsid w:val="005E5AFF"/>
    <w:rsid w:val="005E5C02"/>
    <w:rsid w:val="005E5D3A"/>
    <w:rsid w:val="005E5D91"/>
    <w:rsid w:val="005E5DAC"/>
    <w:rsid w:val="005E5F66"/>
    <w:rsid w:val="005E6096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546"/>
    <w:rsid w:val="005E756F"/>
    <w:rsid w:val="005E7588"/>
    <w:rsid w:val="005E75CC"/>
    <w:rsid w:val="005E760A"/>
    <w:rsid w:val="005E76B0"/>
    <w:rsid w:val="005E7B50"/>
    <w:rsid w:val="005E7F59"/>
    <w:rsid w:val="005F008F"/>
    <w:rsid w:val="005F01D3"/>
    <w:rsid w:val="005F0372"/>
    <w:rsid w:val="005F0448"/>
    <w:rsid w:val="005F083C"/>
    <w:rsid w:val="005F09C2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88B"/>
    <w:rsid w:val="005F28ED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9F7"/>
    <w:rsid w:val="005F3B20"/>
    <w:rsid w:val="005F3BEA"/>
    <w:rsid w:val="005F3DF2"/>
    <w:rsid w:val="005F4114"/>
    <w:rsid w:val="005F414F"/>
    <w:rsid w:val="005F4246"/>
    <w:rsid w:val="005F42C8"/>
    <w:rsid w:val="005F46C5"/>
    <w:rsid w:val="005F47C6"/>
    <w:rsid w:val="005F48B4"/>
    <w:rsid w:val="005F4BA5"/>
    <w:rsid w:val="005F4BAE"/>
    <w:rsid w:val="005F4BC1"/>
    <w:rsid w:val="005F4C7F"/>
    <w:rsid w:val="005F5134"/>
    <w:rsid w:val="005F5195"/>
    <w:rsid w:val="005F53B4"/>
    <w:rsid w:val="005F56D3"/>
    <w:rsid w:val="005F5866"/>
    <w:rsid w:val="005F5884"/>
    <w:rsid w:val="005F58F6"/>
    <w:rsid w:val="005F5941"/>
    <w:rsid w:val="005F5A38"/>
    <w:rsid w:val="005F5CEE"/>
    <w:rsid w:val="005F5DE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BC"/>
    <w:rsid w:val="005F7242"/>
    <w:rsid w:val="005F75D9"/>
    <w:rsid w:val="005F765E"/>
    <w:rsid w:val="005F771D"/>
    <w:rsid w:val="005F7B91"/>
    <w:rsid w:val="005F7C74"/>
    <w:rsid w:val="005F7D0B"/>
    <w:rsid w:val="005F7F19"/>
    <w:rsid w:val="006000A9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83"/>
    <w:rsid w:val="00601B3D"/>
    <w:rsid w:val="00601C2B"/>
    <w:rsid w:val="00601D82"/>
    <w:rsid w:val="00601E9D"/>
    <w:rsid w:val="006021E0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56B"/>
    <w:rsid w:val="006035F6"/>
    <w:rsid w:val="0060365A"/>
    <w:rsid w:val="006036FF"/>
    <w:rsid w:val="00603BD8"/>
    <w:rsid w:val="00603FB2"/>
    <w:rsid w:val="00603FBE"/>
    <w:rsid w:val="00604037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87"/>
    <w:rsid w:val="00605BFD"/>
    <w:rsid w:val="00605D37"/>
    <w:rsid w:val="00605E0C"/>
    <w:rsid w:val="00605E1C"/>
    <w:rsid w:val="00605FF2"/>
    <w:rsid w:val="0060600D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A95"/>
    <w:rsid w:val="00607A9F"/>
    <w:rsid w:val="00607B92"/>
    <w:rsid w:val="00607C2B"/>
    <w:rsid w:val="00607D06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2FE"/>
    <w:rsid w:val="00611541"/>
    <w:rsid w:val="00611590"/>
    <w:rsid w:val="006115FC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496"/>
    <w:rsid w:val="00612628"/>
    <w:rsid w:val="006127A1"/>
    <w:rsid w:val="006129F3"/>
    <w:rsid w:val="00612B4B"/>
    <w:rsid w:val="00612B67"/>
    <w:rsid w:val="00612CDA"/>
    <w:rsid w:val="00612DD9"/>
    <w:rsid w:val="00612DF3"/>
    <w:rsid w:val="0061321C"/>
    <w:rsid w:val="00613243"/>
    <w:rsid w:val="006132FA"/>
    <w:rsid w:val="006133F8"/>
    <w:rsid w:val="00613877"/>
    <w:rsid w:val="006139A0"/>
    <w:rsid w:val="00613A03"/>
    <w:rsid w:val="00613A66"/>
    <w:rsid w:val="00613AB8"/>
    <w:rsid w:val="00613B4D"/>
    <w:rsid w:val="00613CE9"/>
    <w:rsid w:val="00613D13"/>
    <w:rsid w:val="00613EFE"/>
    <w:rsid w:val="00613F25"/>
    <w:rsid w:val="00613F2D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5110"/>
    <w:rsid w:val="00615360"/>
    <w:rsid w:val="0061565A"/>
    <w:rsid w:val="006158CB"/>
    <w:rsid w:val="00615CC9"/>
    <w:rsid w:val="00615EC4"/>
    <w:rsid w:val="00615EF5"/>
    <w:rsid w:val="0061642F"/>
    <w:rsid w:val="006164FE"/>
    <w:rsid w:val="0061686E"/>
    <w:rsid w:val="00616D0A"/>
    <w:rsid w:val="00616D2A"/>
    <w:rsid w:val="00616E10"/>
    <w:rsid w:val="00616E73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7E"/>
    <w:rsid w:val="00620923"/>
    <w:rsid w:val="00620D39"/>
    <w:rsid w:val="00620E0E"/>
    <w:rsid w:val="006211BC"/>
    <w:rsid w:val="006213FC"/>
    <w:rsid w:val="0062144F"/>
    <w:rsid w:val="006214A6"/>
    <w:rsid w:val="006215BC"/>
    <w:rsid w:val="006216D4"/>
    <w:rsid w:val="00621720"/>
    <w:rsid w:val="0062177D"/>
    <w:rsid w:val="006217AE"/>
    <w:rsid w:val="00621998"/>
    <w:rsid w:val="006219E4"/>
    <w:rsid w:val="006219F3"/>
    <w:rsid w:val="006220AC"/>
    <w:rsid w:val="006223C0"/>
    <w:rsid w:val="0062243B"/>
    <w:rsid w:val="00622626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502D"/>
    <w:rsid w:val="006251B6"/>
    <w:rsid w:val="006251E1"/>
    <w:rsid w:val="00625554"/>
    <w:rsid w:val="0062573F"/>
    <w:rsid w:val="006257CA"/>
    <w:rsid w:val="00625869"/>
    <w:rsid w:val="00625949"/>
    <w:rsid w:val="006259DC"/>
    <w:rsid w:val="00625C0C"/>
    <w:rsid w:val="00625CB3"/>
    <w:rsid w:val="00625D0E"/>
    <w:rsid w:val="00625EA3"/>
    <w:rsid w:val="00626044"/>
    <w:rsid w:val="00626117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315"/>
    <w:rsid w:val="0062735E"/>
    <w:rsid w:val="0062739D"/>
    <w:rsid w:val="00627562"/>
    <w:rsid w:val="006277C7"/>
    <w:rsid w:val="00627C18"/>
    <w:rsid w:val="00627ED3"/>
    <w:rsid w:val="00630151"/>
    <w:rsid w:val="00630418"/>
    <w:rsid w:val="00630495"/>
    <w:rsid w:val="00630505"/>
    <w:rsid w:val="006305BA"/>
    <w:rsid w:val="006305D4"/>
    <w:rsid w:val="00630887"/>
    <w:rsid w:val="006309E5"/>
    <w:rsid w:val="00630A47"/>
    <w:rsid w:val="00630B22"/>
    <w:rsid w:val="00630BD8"/>
    <w:rsid w:val="00630DDB"/>
    <w:rsid w:val="00630F3A"/>
    <w:rsid w:val="006310E9"/>
    <w:rsid w:val="006310F5"/>
    <w:rsid w:val="00631239"/>
    <w:rsid w:val="006313E2"/>
    <w:rsid w:val="006313EF"/>
    <w:rsid w:val="006313FC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6F3"/>
    <w:rsid w:val="0063272C"/>
    <w:rsid w:val="006328CE"/>
    <w:rsid w:val="00632991"/>
    <w:rsid w:val="006329D4"/>
    <w:rsid w:val="00632A79"/>
    <w:rsid w:val="00632B26"/>
    <w:rsid w:val="00632B5D"/>
    <w:rsid w:val="00632DD3"/>
    <w:rsid w:val="00632DDC"/>
    <w:rsid w:val="00633178"/>
    <w:rsid w:val="006331BB"/>
    <w:rsid w:val="00633222"/>
    <w:rsid w:val="006335D3"/>
    <w:rsid w:val="0063382D"/>
    <w:rsid w:val="00633850"/>
    <w:rsid w:val="00633A00"/>
    <w:rsid w:val="00633B48"/>
    <w:rsid w:val="00633C1A"/>
    <w:rsid w:val="0063482F"/>
    <w:rsid w:val="00634868"/>
    <w:rsid w:val="006348D2"/>
    <w:rsid w:val="00634B15"/>
    <w:rsid w:val="00634C1B"/>
    <w:rsid w:val="00634C9B"/>
    <w:rsid w:val="00634E73"/>
    <w:rsid w:val="006351AA"/>
    <w:rsid w:val="006352A7"/>
    <w:rsid w:val="00635377"/>
    <w:rsid w:val="006353AC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419"/>
    <w:rsid w:val="0064046C"/>
    <w:rsid w:val="006404B2"/>
    <w:rsid w:val="006404B9"/>
    <w:rsid w:val="0064080F"/>
    <w:rsid w:val="00640C70"/>
    <w:rsid w:val="00640D2D"/>
    <w:rsid w:val="00640D4C"/>
    <w:rsid w:val="00640DB4"/>
    <w:rsid w:val="00640E4D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A"/>
    <w:rsid w:val="00641D90"/>
    <w:rsid w:val="00641EA7"/>
    <w:rsid w:val="00641EB7"/>
    <w:rsid w:val="0064201B"/>
    <w:rsid w:val="00642209"/>
    <w:rsid w:val="00642708"/>
    <w:rsid w:val="0064270D"/>
    <w:rsid w:val="00642965"/>
    <w:rsid w:val="00642C21"/>
    <w:rsid w:val="00642C4B"/>
    <w:rsid w:val="00642D97"/>
    <w:rsid w:val="00642E57"/>
    <w:rsid w:val="00643084"/>
    <w:rsid w:val="00643112"/>
    <w:rsid w:val="00643356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54"/>
    <w:rsid w:val="00646BD3"/>
    <w:rsid w:val="00646BF4"/>
    <w:rsid w:val="00646C97"/>
    <w:rsid w:val="00646D62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9D9"/>
    <w:rsid w:val="00647AEF"/>
    <w:rsid w:val="00647C4C"/>
    <w:rsid w:val="00647D24"/>
    <w:rsid w:val="00647DF0"/>
    <w:rsid w:val="00647EFD"/>
    <w:rsid w:val="00647F85"/>
    <w:rsid w:val="00647F90"/>
    <w:rsid w:val="00650102"/>
    <w:rsid w:val="00650248"/>
    <w:rsid w:val="006505FE"/>
    <w:rsid w:val="00650A8E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76"/>
    <w:rsid w:val="0065194E"/>
    <w:rsid w:val="00651C99"/>
    <w:rsid w:val="00651D47"/>
    <w:rsid w:val="00651EA0"/>
    <w:rsid w:val="00652125"/>
    <w:rsid w:val="006521DA"/>
    <w:rsid w:val="00652300"/>
    <w:rsid w:val="00652365"/>
    <w:rsid w:val="0065247E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D"/>
    <w:rsid w:val="006538F3"/>
    <w:rsid w:val="00653A3F"/>
    <w:rsid w:val="00653ACA"/>
    <w:rsid w:val="00653D48"/>
    <w:rsid w:val="00653DFD"/>
    <w:rsid w:val="00653E7D"/>
    <w:rsid w:val="00653EF0"/>
    <w:rsid w:val="0065404A"/>
    <w:rsid w:val="00654125"/>
    <w:rsid w:val="006541FD"/>
    <w:rsid w:val="006543A2"/>
    <w:rsid w:val="006543AF"/>
    <w:rsid w:val="0065440D"/>
    <w:rsid w:val="006545E8"/>
    <w:rsid w:val="00654606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7099"/>
    <w:rsid w:val="00657387"/>
    <w:rsid w:val="006573CF"/>
    <w:rsid w:val="006574ED"/>
    <w:rsid w:val="00657669"/>
    <w:rsid w:val="00657754"/>
    <w:rsid w:val="006578A4"/>
    <w:rsid w:val="00657946"/>
    <w:rsid w:val="00657A5C"/>
    <w:rsid w:val="00657C57"/>
    <w:rsid w:val="00657D18"/>
    <w:rsid w:val="00657F47"/>
    <w:rsid w:val="0066018B"/>
    <w:rsid w:val="006601D7"/>
    <w:rsid w:val="006602A6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230"/>
    <w:rsid w:val="00664231"/>
    <w:rsid w:val="0066450F"/>
    <w:rsid w:val="00664510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90F"/>
    <w:rsid w:val="00665956"/>
    <w:rsid w:val="00665A95"/>
    <w:rsid w:val="00665BE7"/>
    <w:rsid w:val="0066663B"/>
    <w:rsid w:val="006666E5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B6"/>
    <w:rsid w:val="006729F7"/>
    <w:rsid w:val="00672AB4"/>
    <w:rsid w:val="00672AC5"/>
    <w:rsid w:val="00672B1A"/>
    <w:rsid w:val="00672C00"/>
    <w:rsid w:val="00672C22"/>
    <w:rsid w:val="00672D59"/>
    <w:rsid w:val="00672E63"/>
    <w:rsid w:val="00672E97"/>
    <w:rsid w:val="00672ED3"/>
    <w:rsid w:val="00672F8D"/>
    <w:rsid w:val="00672FAF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E3D"/>
    <w:rsid w:val="00673E69"/>
    <w:rsid w:val="00673F2F"/>
    <w:rsid w:val="00674198"/>
    <w:rsid w:val="006741D6"/>
    <w:rsid w:val="00674277"/>
    <w:rsid w:val="00674517"/>
    <w:rsid w:val="00674655"/>
    <w:rsid w:val="006746C6"/>
    <w:rsid w:val="00674706"/>
    <w:rsid w:val="0067474A"/>
    <w:rsid w:val="00674827"/>
    <w:rsid w:val="006749AD"/>
    <w:rsid w:val="00674B44"/>
    <w:rsid w:val="00674C78"/>
    <w:rsid w:val="00674ECD"/>
    <w:rsid w:val="00674F6C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80C"/>
    <w:rsid w:val="00676957"/>
    <w:rsid w:val="00676B47"/>
    <w:rsid w:val="00676B82"/>
    <w:rsid w:val="00676C9D"/>
    <w:rsid w:val="00676D7E"/>
    <w:rsid w:val="00676EF7"/>
    <w:rsid w:val="006771E6"/>
    <w:rsid w:val="006772DA"/>
    <w:rsid w:val="006776D4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85B"/>
    <w:rsid w:val="00681A1B"/>
    <w:rsid w:val="00681C90"/>
    <w:rsid w:val="00681CA4"/>
    <w:rsid w:val="00681D97"/>
    <w:rsid w:val="00681FC3"/>
    <w:rsid w:val="00682057"/>
    <w:rsid w:val="00682313"/>
    <w:rsid w:val="0068253D"/>
    <w:rsid w:val="0068271E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F2D"/>
    <w:rsid w:val="006850B2"/>
    <w:rsid w:val="006852F6"/>
    <w:rsid w:val="00685499"/>
    <w:rsid w:val="0068553D"/>
    <w:rsid w:val="00685793"/>
    <w:rsid w:val="006857EB"/>
    <w:rsid w:val="0068583C"/>
    <w:rsid w:val="00685A72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FB4"/>
    <w:rsid w:val="006872F1"/>
    <w:rsid w:val="0068730A"/>
    <w:rsid w:val="006874AD"/>
    <w:rsid w:val="00687525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109F"/>
    <w:rsid w:val="00691219"/>
    <w:rsid w:val="00691509"/>
    <w:rsid w:val="006916AC"/>
    <w:rsid w:val="00691AC9"/>
    <w:rsid w:val="00691BE6"/>
    <w:rsid w:val="00691DA6"/>
    <w:rsid w:val="00691DFB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C88"/>
    <w:rsid w:val="00692F0A"/>
    <w:rsid w:val="00692F73"/>
    <w:rsid w:val="00692F94"/>
    <w:rsid w:val="006930E4"/>
    <w:rsid w:val="0069319B"/>
    <w:rsid w:val="006934B4"/>
    <w:rsid w:val="006936DE"/>
    <w:rsid w:val="006937E3"/>
    <w:rsid w:val="006939A5"/>
    <w:rsid w:val="00693B47"/>
    <w:rsid w:val="00693E01"/>
    <w:rsid w:val="00693EA6"/>
    <w:rsid w:val="0069403F"/>
    <w:rsid w:val="00694061"/>
    <w:rsid w:val="006942E9"/>
    <w:rsid w:val="0069450F"/>
    <w:rsid w:val="00694611"/>
    <w:rsid w:val="006946D3"/>
    <w:rsid w:val="006947E4"/>
    <w:rsid w:val="00694834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9F"/>
    <w:rsid w:val="00695DD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A00A6"/>
    <w:rsid w:val="006A0101"/>
    <w:rsid w:val="006A0135"/>
    <w:rsid w:val="006A020F"/>
    <w:rsid w:val="006A03B8"/>
    <w:rsid w:val="006A04A5"/>
    <w:rsid w:val="006A051E"/>
    <w:rsid w:val="006A0631"/>
    <w:rsid w:val="006A0891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E38"/>
    <w:rsid w:val="006A2F4B"/>
    <w:rsid w:val="006A2FD3"/>
    <w:rsid w:val="006A31C6"/>
    <w:rsid w:val="006A31DB"/>
    <w:rsid w:val="006A32FD"/>
    <w:rsid w:val="006A34C1"/>
    <w:rsid w:val="006A36F1"/>
    <w:rsid w:val="006A39D6"/>
    <w:rsid w:val="006A3B41"/>
    <w:rsid w:val="006A3DB7"/>
    <w:rsid w:val="006A3E49"/>
    <w:rsid w:val="006A3EBC"/>
    <w:rsid w:val="006A4090"/>
    <w:rsid w:val="006A44C5"/>
    <w:rsid w:val="006A4869"/>
    <w:rsid w:val="006A48C6"/>
    <w:rsid w:val="006A49B9"/>
    <w:rsid w:val="006A4C52"/>
    <w:rsid w:val="006A4CF6"/>
    <w:rsid w:val="006A4D7A"/>
    <w:rsid w:val="006A4ED4"/>
    <w:rsid w:val="006A4EF0"/>
    <w:rsid w:val="006A4F01"/>
    <w:rsid w:val="006A4FBC"/>
    <w:rsid w:val="006A55EB"/>
    <w:rsid w:val="006A585A"/>
    <w:rsid w:val="006A5915"/>
    <w:rsid w:val="006A5A74"/>
    <w:rsid w:val="006A5B11"/>
    <w:rsid w:val="006A5CFE"/>
    <w:rsid w:val="006A5D39"/>
    <w:rsid w:val="006A620F"/>
    <w:rsid w:val="006A621C"/>
    <w:rsid w:val="006A6271"/>
    <w:rsid w:val="006A64D8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BC"/>
    <w:rsid w:val="006B0FC5"/>
    <w:rsid w:val="006B11C3"/>
    <w:rsid w:val="006B124D"/>
    <w:rsid w:val="006B185B"/>
    <w:rsid w:val="006B1982"/>
    <w:rsid w:val="006B19ED"/>
    <w:rsid w:val="006B1C2C"/>
    <w:rsid w:val="006B1D0F"/>
    <w:rsid w:val="006B1D69"/>
    <w:rsid w:val="006B1EAC"/>
    <w:rsid w:val="006B1FB8"/>
    <w:rsid w:val="006B212B"/>
    <w:rsid w:val="006B256D"/>
    <w:rsid w:val="006B258E"/>
    <w:rsid w:val="006B266B"/>
    <w:rsid w:val="006B26C7"/>
    <w:rsid w:val="006B284C"/>
    <w:rsid w:val="006B2956"/>
    <w:rsid w:val="006B29D6"/>
    <w:rsid w:val="006B2ECE"/>
    <w:rsid w:val="006B2F6C"/>
    <w:rsid w:val="006B390C"/>
    <w:rsid w:val="006B3961"/>
    <w:rsid w:val="006B3BBE"/>
    <w:rsid w:val="006B3C76"/>
    <w:rsid w:val="006B3F48"/>
    <w:rsid w:val="006B3F75"/>
    <w:rsid w:val="006B42D0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A27"/>
    <w:rsid w:val="006B5C53"/>
    <w:rsid w:val="006B5DC4"/>
    <w:rsid w:val="006B61EE"/>
    <w:rsid w:val="006B677D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DD7"/>
    <w:rsid w:val="006B7ECE"/>
    <w:rsid w:val="006B7FCC"/>
    <w:rsid w:val="006C0169"/>
    <w:rsid w:val="006C022E"/>
    <w:rsid w:val="006C036F"/>
    <w:rsid w:val="006C04BA"/>
    <w:rsid w:val="006C0663"/>
    <w:rsid w:val="006C0752"/>
    <w:rsid w:val="006C08EB"/>
    <w:rsid w:val="006C096C"/>
    <w:rsid w:val="006C0B71"/>
    <w:rsid w:val="006C0D0F"/>
    <w:rsid w:val="006C1076"/>
    <w:rsid w:val="006C119C"/>
    <w:rsid w:val="006C1591"/>
    <w:rsid w:val="006C163D"/>
    <w:rsid w:val="006C17E1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D34"/>
    <w:rsid w:val="006C2D49"/>
    <w:rsid w:val="006C2E32"/>
    <w:rsid w:val="006C2F60"/>
    <w:rsid w:val="006C309F"/>
    <w:rsid w:val="006C30C7"/>
    <w:rsid w:val="006C32EB"/>
    <w:rsid w:val="006C337E"/>
    <w:rsid w:val="006C3707"/>
    <w:rsid w:val="006C372A"/>
    <w:rsid w:val="006C3A18"/>
    <w:rsid w:val="006C3FF5"/>
    <w:rsid w:val="006C403B"/>
    <w:rsid w:val="006C41D1"/>
    <w:rsid w:val="006C4258"/>
    <w:rsid w:val="006C42F1"/>
    <w:rsid w:val="006C4650"/>
    <w:rsid w:val="006C479F"/>
    <w:rsid w:val="006C47B5"/>
    <w:rsid w:val="006C4838"/>
    <w:rsid w:val="006C493A"/>
    <w:rsid w:val="006C4A3B"/>
    <w:rsid w:val="006C4B27"/>
    <w:rsid w:val="006C4B38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6DD"/>
    <w:rsid w:val="006C573F"/>
    <w:rsid w:val="006C57F2"/>
    <w:rsid w:val="006C58FA"/>
    <w:rsid w:val="006C58FB"/>
    <w:rsid w:val="006C5978"/>
    <w:rsid w:val="006C5A37"/>
    <w:rsid w:val="006C5BE2"/>
    <w:rsid w:val="006C5CCE"/>
    <w:rsid w:val="006C5D3E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494"/>
    <w:rsid w:val="006C761B"/>
    <w:rsid w:val="006C7668"/>
    <w:rsid w:val="006C766B"/>
    <w:rsid w:val="006C7764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AC"/>
    <w:rsid w:val="006D05ED"/>
    <w:rsid w:val="006D0802"/>
    <w:rsid w:val="006D0832"/>
    <w:rsid w:val="006D0C33"/>
    <w:rsid w:val="006D0E4F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A0B"/>
    <w:rsid w:val="006D3A52"/>
    <w:rsid w:val="006D3A8C"/>
    <w:rsid w:val="006D3AB8"/>
    <w:rsid w:val="006D3E7E"/>
    <w:rsid w:val="006D3E80"/>
    <w:rsid w:val="006D3F4F"/>
    <w:rsid w:val="006D3FCE"/>
    <w:rsid w:val="006D404C"/>
    <w:rsid w:val="006D4378"/>
    <w:rsid w:val="006D4516"/>
    <w:rsid w:val="006D4880"/>
    <w:rsid w:val="006D498F"/>
    <w:rsid w:val="006D4A57"/>
    <w:rsid w:val="006D4C39"/>
    <w:rsid w:val="006D4D45"/>
    <w:rsid w:val="006D53CD"/>
    <w:rsid w:val="006D54D9"/>
    <w:rsid w:val="006D55BC"/>
    <w:rsid w:val="006D5681"/>
    <w:rsid w:val="006D5703"/>
    <w:rsid w:val="006D5941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40"/>
    <w:rsid w:val="006D7E82"/>
    <w:rsid w:val="006D7ED1"/>
    <w:rsid w:val="006E0333"/>
    <w:rsid w:val="006E04C9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A1C"/>
    <w:rsid w:val="006E2A7C"/>
    <w:rsid w:val="006E2AAE"/>
    <w:rsid w:val="006E2DE8"/>
    <w:rsid w:val="006E2F45"/>
    <w:rsid w:val="006E344D"/>
    <w:rsid w:val="006E3488"/>
    <w:rsid w:val="006E3553"/>
    <w:rsid w:val="006E37BE"/>
    <w:rsid w:val="006E3AF2"/>
    <w:rsid w:val="006E3C27"/>
    <w:rsid w:val="006E3E46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462"/>
    <w:rsid w:val="006E5572"/>
    <w:rsid w:val="006E5786"/>
    <w:rsid w:val="006E5D13"/>
    <w:rsid w:val="006E5F40"/>
    <w:rsid w:val="006E60DE"/>
    <w:rsid w:val="006E61C1"/>
    <w:rsid w:val="006E6204"/>
    <w:rsid w:val="006E648E"/>
    <w:rsid w:val="006E6568"/>
    <w:rsid w:val="006E6698"/>
    <w:rsid w:val="006E6832"/>
    <w:rsid w:val="006E7065"/>
    <w:rsid w:val="006E7208"/>
    <w:rsid w:val="006E7256"/>
    <w:rsid w:val="006E72B5"/>
    <w:rsid w:val="006E7320"/>
    <w:rsid w:val="006E759A"/>
    <w:rsid w:val="006E768C"/>
    <w:rsid w:val="006E790B"/>
    <w:rsid w:val="006E7C17"/>
    <w:rsid w:val="006F016D"/>
    <w:rsid w:val="006F0262"/>
    <w:rsid w:val="006F026F"/>
    <w:rsid w:val="006F027D"/>
    <w:rsid w:val="006F02E7"/>
    <w:rsid w:val="006F0418"/>
    <w:rsid w:val="006F0C02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F18"/>
    <w:rsid w:val="006F1F6B"/>
    <w:rsid w:val="006F2186"/>
    <w:rsid w:val="006F21C2"/>
    <w:rsid w:val="006F2250"/>
    <w:rsid w:val="006F2276"/>
    <w:rsid w:val="006F2394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E3E"/>
    <w:rsid w:val="006F2FA3"/>
    <w:rsid w:val="006F358E"/>
    <w:rsid w:val="006F3660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802"/>
    <w:rsid w:val="006F5A07"/>
    <w:rsid w:val="006F5A4B"/>
    <w:rsid w:val="006F5AAD"/>
    <w:rsid w:val="006F6226"/>
    <w:rsid w:val="006F626D"/>
    <w:rsid w:val="006F66F2"/>
    <w:rsid w:val="006F6837"/>
    <w:rsid w:val="006F69E5"/>
    <w:rsid w:val="006F6D52"/>
    <w:rsid w:val="006F73BF"/>
    <w:rsid w:val="006F7469"/>
    <w:rsid w:val="006F7730"/>
    <w:rsid w:val="006F792D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A22"/>
    <w:rsid w:val="00700BC6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274"/>
    <w:rsid w:val="0070356B"/>
    <w:rsid w:val="0070359C"/>
    <w:rsid w:val="00703679"/>
    <w:rsid w:val="007036F0"/>
    <w:rsid w:val="00703742"/>
    <w:rsid w:val="00703833"/>
    <w:rsid w:val="007038CD"/>
    <w:rsid w:val="00703955"/>
    <w:rsid w:val="00703CC4"/>
    <w:rsid w:val="00703D9A"/>
    <w:rsid w:val="00703E04"/>
    <w:rsid w:val="00703F5E"/>
    <w:rsid w:val="007040FF"/>
    <w:rsid w:val="007041A5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5618"/>
    <w:rsid w:val="00705687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8C"/>
    <w:rsid w:val="007068B6"/>
    <w:rsid w:val="007068CF"/>
    <w:rsid w:val="007068FE"/>
    <w:rsid w:val="00706A16"/>
    <w:rsid w:val="00706D9A"/>
    <w:rsid w:val="00706F63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D6E"/>
    <w:rsid w:val="0071100E"/>
    <w:rsid w:val="0071100F"/>
    <w:rsid w:val="00711260"/>
    <w:rsid w:val="00711635"/>
    <w:rsid w:val="0071180E"/>
    <w:rsid w:val="007118BA"/>
    <w:rsid w:val="007118F3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74B"/>
    <w:rsid w:val="00712822"/>
    <w:rsid w:val="00712858"/>
    <w:rsid w:val="0071288F"/>
    <w:rsid w:val="00712CDA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E82"/>
    <w:rsid w:val="0071419C"/>
    <w:rsid w:val="007142E6"/>
    <w:rsid w:val="0071442E"/>
    <w:rsid w:val="00714435"/>
    <w:rsid w:val="007145D1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75A"/>
    <w:rsid w:val="00715826"/>
    <w:rsid w:val="0071596A"/>
    <w:rsid w:val="00715B0E"/>
    <w:rsid w:val="00715F3A"/>
    <w:rsid w:val="00715F7A"/>
    <w:rsid w:val="00716036"/>
    <w:rsid w:val="0071614D"/>
    <w:rsid w:val="007161BF"/>
    <w:rsid w:val="007163D0"/>
    <w:rsid w:val="007165B5"/>
    <w:rsid w:val="00716660"/>
    <w:rsid w:val="007166E2"/>
    <w:rsid w:val="007167E1"/>
    <w:rsid w:val="00716805"/>
    <w:rsid w:val="00716827"/>
    <w:rsid w:val="00716A15"/>
    <w:rsid w:val="00716AAC"/>
    <w:rsid w:val="00716AEC"/>
    <w:rsid w:val="00716B2E"/>
    <w:rsid w:val="00716B8B"/>
    <w:rsid w:val="00716FDB"/>
    <w:rsid w:val="00716FE1"/>
    <w:rsid w:val="00716FEC"/>
    <w:rsid w:val="0071737D"/>
    <w:rsid w:val="00717432"/>
    <w:rsid w:val="00717A1A"/>
    <w:rsid w:val="00717CB0"/>
    <w:rsid w:val="00717DE3"/>
    <w:rsid w:val="00720331"/>
    <w:rsid w:val="007205E9"/>
    <w:rsid w:val="007208F3"/>
    <w:rsid w:val="00720A4C"/>
    <w:rsid w:val="00720AD5"/>
    <w:rsid w:val="00720B9F"/>
    <w:rsid w:val="00720C12"/>
    <w:rsid w:val="00720D78"/>
    <w:rsid w:val="00720EB7"/>
    <w:rsid w:val="0072120E"/>
    <w:rsid w:val="007212B0"/>
    <w:rsid w:val="007213FE"/>
    <w:rsid w:val="00721454"/>
    <w:rsid w:val="00721494"/>
    <w:rsid w:val="00721495"/>
    <w:rsid w:val="0072185D"/>
    <w:rsid w:val="00721A3D"/>
    <w:rsid w:val="00721B60"/>
    <w:rsid w:val="00721C17"/>
    <w:rsid w:val="00721C9C"/>
    <w:rsid w:val="00721D28"/>
    <w:rsid w:val="00721D8D"/>
    <w:rsid w:val="0072204E"/>
    <w:rsid w:val="00722130"/>
    <w:rsid w:val="0072218A"/>
    <w:rsid w:val="00722223"/>
    <w:rsid w:val="007223C1"/>
    <w:rsid w:val="0072242D"/>
    <w:rsid w:val="00722499"/>
    <w:rsid w:val="00722563"/>
    <w:rsid w:val="0072280C"/>
    <w:rsid w:val="00722C27"/>
    <w:rsid w:val="00722C31"/>
    <w:rsid w:val="00722CBF"/>
    <w:rsid w:val="00722D0D"/>
    <w:rsid w:val="00722D3A"/>
    <w:rsid w:val="00722E67"/>
    <w:rsid w:val="007231FC"/>
    <w:rsid w:val="0072331B"/>
    <w:rsid w:val="00723328"/>
    <w:rsid w:val="0072337A"/>
    <w:rsid w:val="007233E4"/>
    <w:rsid w:val="007234CC"/>
    <w:rsid w:val="00723663"/>
    <w:rsid w:val="007237D1"/>
    <w:rsid w:val="007237F9"/>
    <w:rsid w:val="00723A2F"/>
    <w:rsid w:val="00723B71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F7B"/>
    <w:rsid w:val="007256E4"/>
    <w:rsid w:val="00725766"/>
    <w:rsid w:val="0072593A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B9A"/>
    <w:rsid w:val="00726ECF"/>
    <w:rsid w:val="00726F1D"/>
    <w:rsid w:val="00727140"/>
    <w:rsid w:val="00727262"/>
    <w:rsid w:val="007272EF"/>
    <w:rsid w:val="0072736A"/>
    <w:rsid w:val="007273D7"/>
    <w:rsid w:val="00727725"/>
    <w:rsid w:val="00727989"/>
    <w:rsid w:val="00727B37"/>
    <w:rsid w:val="00727C6C"/>
    <w:rsid w:val="00727C93"/>
    <w:rsid w:val="00727CA9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D8B"/>
    <w:rsid w:val="00730FD8"/>
    <w:rsid w:val="0073107C"/>
    <w:rsid w:val="007313B5"/>
    <w:rsid w:val="0073142A"/>
    <w:rsid w:val="00731740"/>
    <w:rsid w:val="007318C1"/>
    <w:rsid w:val="00731C05"/>
    <w:rsid w:val="00731C22"/>
    <w:rsid w:val="0073207E"/>
    <w:rsid w:val="007323BA"/>
    <w:rsid w:val="00732477"/>
    <w:rsid w:val="0073249A"/>
    <w:rsid w:val="00732854"/>
    <w:rsid w:val="00732A1F"/>
    <w:rsid w:val="00732B9B"/>
    <w:rsid w:val="00732BB4"/>
    <w:rsid w:val="00732C7C"/>
    <w:rsid w:val="00732DAD"/>
    <w:rsid w:val="007330C0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B58"/>
    <w:rsid w:val="00734B59"/>
    <w:rsid w:val="00734BDD"/>
    <w:rsid w:val="00734ECE"/>
    <w:rsid w:val="00734EEC"/>
    <w:rsid w:val="00735023"/>
    <w:rsid w:val="0073515A"/>
    <w:rsid w:val="00735180"/>
    <w:rsid w:val="00735201"/>
    <w:rsid w:val="00735216"/>
    <w:rsid w:val="0073533F"/>
    <w:rsid w:val="007353CC"/>
    <w:rsid w:val="00735498"/>
    <w:rsid w:val="007354F2"/>
    <w:rsid w:val="007355BE"/>
    <w:rsid w:val="00735607"/>
    <w:rsid w:val="00735670"/>
    <w:rsid w:val="0073593E"/>
    <w:rsid w:val="00735A45"/>
    <w:rsid w:val="00735AD7"/>
    <w:rsid w:val="00735B14"/>
    <w:rsid w:val="00735CD1"/>
    <w:rsid w:val="00735CDC"/>
    <w:rsid w:val="00735DBE"/>
    <w:rsid w:val="00735F66"/>
    <w:rsid w:val="00735F94"/>
    <w:rsid w:val="00736269"/>
    <w:rsid w:val="00736582"/>
    <w:rsid w:val="00736883"/>
    <w:rsid w:val="00736C7D"/>
    <w:rsid w:val="00736D3C"/>
    <w:rsid w:val="00736FC3"/>
    <w:rsid w:val="00737059"/>
    <w:rsid w:val="0073714D"/>
    <w:rsid w:val="007373B4"/>
    <w:rsid w:val="00737420"/>
    <w:rsid w:val="00737479"/>
    <w:rsid w:val="0073779E"/>
    <w:rsid w:val="007378A9"/>
    <w:rsid w:val="00737941"/>
    <w:rsid w:val="007379EB"/>
    <w:rsid w:val="00737A98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53"/>
    <w:rsid w:val="00741FAC"/>
    <w:rsid w:val="00742045"/>
    <w:rsid w:val="0074215B"/>
    <w:rsid w:val="00742CAC"/>
    <w:rsid w:val="00742DD7"/>
    <w:rsid w:val="00742DEB"/>
    <w:rsid w:val="00742E2F"/>
    <w:rsid w:val="00742EA0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AD"/>
    <w:rsid w:val="00743DC3"/>
    <w:rsid w:val="00743F6D"/>
    <w:rsid w:val="00743FB2"/>
    <w:rsid w:val="0074414F"/>
    <w:rsid w:val="007441FA"/>
    <w:rsid w:val="00744353"/>
    <w:rsid w:val="007444D0"/>
    <w:rsid w:val="00744701"/>
    <w:rsid w:val="00744773"/>
    <w:rsid w:val="00744829"/>
    <w:rsid w:val="00744831"/>
    <w:rsid w:val="007448CC"/>
    <w:rsid w:val="007448FB"/>
    <w:rsid w:val="00744A3B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A17"/>
    <w:rsid w:val="00745A86"/>
    <w:rsid w:val="00745A93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93F"/>
    <w:rsid w:val="00746A5C"/>
    <w:rsid w:val="00746C0D"/>
    <w:rsid w:val="007471EB"/>
    <w:rsid w:val="00747389"/>
    <w:rsid w:val="0074767E"/>
    <w:rsid w:val="00747812"/>
    <w:rsid w:val="007478AF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AA"/>
    <w:rsid w:val="00750FAF"/>
    <w:rsid w:val="00751039"/>
    <w:rsid w:val="007510F3"/>
    <w:rsid w:val="00751170"/>
    <w:rsid w:val="007512F1"/>
    <w:rsid w:val="00751457"/>
    <w:rsid w:val="007515B0"/>
    <w:rsid w:val="00751628"/>
    <w:rsid w:val="007518EE"/>
    <w:rsid w:val="007519A9"/>
    <w:rsid w:val="007519D1"/>
    <w:rsid w:val="00751C98"/>
    <w:rsid w:val="00751F18"/>
    <w:rsid w:val="00752201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F46"/>
    <w:rsid w:val="00754281"/>
    <w:rsid w:val="0075441E"/>
    <w:rsid w:val="00754558"/>
    <w:rsid w:val="00754659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E72"/>
    <w:rsid w:val="00755E8B"/>
    <w:rsid w:val="00755F63"/>
    <w:rsid w:val="0075621A"/>
    <w:rsid w:val="007564AF"/>
    <w:rsid w:val="00756607"/>
    <w:rsid w:val="007566F7"/>
    <w:rsid w:val="007567A4"/>
    <w:rsid w:val="00756A91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A6D"/>
    <w:rsid w:val="00757EA8"/>
    <w:rsid w:val="00757F3F"/>
    <w:rsid w:val="00757F4A"/>
    <w:rsid w:val="0076007B"/>
    <w:rsid w:val="0076021F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840"/>
    <w:rsid w:val="007649B7"/>
    <w:rsid w:val="00764A32"/>
    <w:rsid w:val="00764A89"/>
    <w:rsid w:val="00764BF0"/>
    <w:rsid w:val="00764F10"/>
    <w:rsid w:val="00764F92"/>
    <w:rsid w:val="007650A5"/>
    <w:rsid w:val="00765634"/>
    <w:rsid w:val="00765943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A03"/>
    <w:rsid w:val="00767B67"/>
    <w:rsid w:val="00767C75"/>
    <w:rsid w:val="00767D2A"/>
    <w:rsid w:val="00767F1A"/>
    <w:rsid w:val="00767F42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91E"/>
    <w:rsid w:val="00770938"/>
    <w:rsid w:val="007709F2"/>
    <w:rsid w:val="00770AA6"/>
    <w:rsid w:val="00770C7B"/>
    <w:rsid w:val="00770C7E"/>
    <w:rsid w:val="00770E2E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A66"/>
    <w:rsid w:val="00772D12"/>
    <w:rsid w:val="00772E4E"/>
    <w:rsid w:val="00773053"/>
    <w:rsid w:val="007730CA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B33"/>
    <w:rsid w:val="00777B39"/>
    <w:rsid w:val="00777CA1"/>
    <w:rsid w:val="00777CF2"/>
    <w:rsid w:val="00777E60"/>
    <w:rsid w:val="00777F8B"/>
    <w:rsid w:val="00777FB8"/>
    <w:rsid w:val="0078016E"/>
    <w:rsid w:val="0078046F"/>
    <w:rsid w:val="00780512"/>
    <w:rsid w:val="0078052E"/>
    <w:rsid w:val="00780784"/>
    <w:rsid w:val="007807A6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D4"/>
    <w:rsid w:val="007811FF"/>
    <w:rsid w:val="007812AA"/>
    <w:rsid w:val="00781365"/>
    <w:rsid w:val="0078150D"/>
    <w:rsid w:val="0078177D"/>
    <w:rsid w:val="00781841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C8C"/>
    <w:rsid w:val="00785DCA"/>
    <w:rsid w:val="00785E5B"/>
    <w:rsid w:val="00785E9A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4BB"/>
    <w:rsid w:val="007914CD"/>
    <w:rsid w:val="0079160B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346"/>
    <w:rsid w:val="00793377"/>
    <w:rsid w:val="007936E1"/>
    <w:rsid w:val="007936E8"/>
    <w:rsid w:val="00793791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C1D"/>
    <w:rsid w:val="00795283"/>
    <w:rsid w:val="00795472"/>
    <w:rsid w:val="007955CC"/>
    <w:rsid w:val="00795890"/>
    <w:rsid w:val="007958A5"/>
    <w:rsid w:val="00795953"/>
    <w:rsid w:val="00795973"/>
    <w:rsid w:val="00795AFC"/>
    <w:rsid w:val="007961D3"/>
    <w:rsid w:val="007963CE"/>
    <w:rsid w:val="007963D2"/>
    <w:rsid w:val="00796561"/>
    <w:rsid w:val="0079684C"/>
    <w:rsid w:val="00796B66"/>
    <w:rsid w:val="00796C8D"/>
    <w:rsid w:val="00796E20"/>
    <w:rsid w:val="007970B8"/>
    <w:rsid w:val="0079712A"/>
    <w:rsid w:val="00797181"/>
    <w:rsid w:val="00797207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2207"/>
    <w:rsid w:val="007A2650"/>
    <w:rsid w:val="007A26FD"/>
    <w:rsid w:val="007A2A37"/>
    <w:rsid w:val="007A2C24"/>
    <w:rsid w:val="007A2E5D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59B"/>
    <w:rsid w:val="007A77EC"/>
    <w:rsid w:val="007A78B3"/>
    <w:rsid w:val="007A7BAF"/>
    <w:rsid w:val="007A7CA9"/>
    <w:rsid w:val="007A7D21"/>
    <w:rsid w:val="007A7EAF"/>
    <w:rsid w:val="007B0080"/>
    <w:rsid w:val="007B0248"/>
    <w:rsid w:val="007B02B6"/>
    <w:rsid w:val="007B0851"/>
    <w:rsid w:val="007B0B56"/>
    <w:rsid w:val="007B0BEA"/>
    <w:rsid w:val="007B0E70"/>
    <w:rsid w:val="007B0F67"/>
    <w:rsid w:val="007B1310"/>
    <w:rsid w:val="007B1501"/>
    <w:rsid w:val="007B15BA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3BF"/>
    <w:rsid w:val="007B3410"/>
    <w:rsid w:val="007B3504"/>
    <w:rsid w:val="007B363B"/>
    <w:rsid w:val="007B3667"/>
    <w:rsid w:val="007B3E12"/>
    <w:rsid w:val="007B3F05"/>
    <w:rsid w:val="007B4178"/>
    <w:rsid w:val="007B41CA"/>
    <w:rsid w:val="007B4284"/>
    <w:rsid w:val="007B4398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93"/>
    <w:rsid w:val="007B51DF"/>
    <w:rsid w:val="007B5309"/>
    <w:rsid w:val="007B539C"/>
    <w:rsid w:val="007B569E"/>
    <w:rsid w:val="007B5759"/>
    <w:rsid w:val="007B5783"/>
    <w:rsid w:val="007B582A"/>
    <w:rsid w:val="007B583F"/>
    <w:rsid w:val="007B5B82"/>
    <w:rsid w:val="007B5C8A"/>
    <w:rsid w:val="007B6291"/>
    <w:rsid w:val="007B6381"/>
    <w:rsid w:val="007B6476"/>
    <w:rsid w:val="007B660E"/>
    <w:rsid w:val="007B684A"/>
    <w:rsid w:val="007B696C"/>
    <w:rsid w:val="007B6A07"/>
    <w:rsid w:val="007B6BDC"/>
    <w:rsid w:val="007B6E34"/>
    <w:rsid w:val="007B7127"/>
    <w:rsid w:val="007B7227"/>
    <w:rsid w:val="007B7586"/>
    <w:rsid w:val="007B759E"/>
    <w:rsid w:val="007B7626"/>
    <w:rsid w:val="007B77EB"/>
    <w:rsid w:val="007B7866"/>
    <w:rsid w:val="007B7876"/>
    <w:rsid w:val="007B78AC"/>
    <w:rsid w:val="007B79DE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84F"/>
    <w:rsid w:val="007C088A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DDB"/>
    <w:rsid w:val="007C3E89"/>
    <w:rsid w:val="007C4035"/>
    <w:rsid w:val="007C410D"/>
    <w:rsid w:val="007C4383"/>
    <w:rsid w:val="007C4C2B"/>
    <w:rsid w:val="007C4C64"/>
    <w:rsid w:val="007C508A"/>
    <w:rsid w:val="007C5111"/>
    <w:rsid w:val="007C519D"/>
    <w:rsid w:val="007C5234"/>
    <w:rsid w:val="007C5750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FE"/>
    <w:rsid w:val="007C7B29"/>
    <w:rsid w:val="007C7B2A"/>
    <w:rsid w:val="007C7CFC"/>
    <w:rsid w:val="007C7E0A"/>
    <w:rsid w:val="007C7E43"/>
    <w:rsid w:val="007C7E53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46"/>
    <w:rsid w:val="007D0C13"/>
    <w:rsid w:val="007D0D0A"/>
    <w:rsid w:val="007D0E30"/>
    <w:rsid w:val="007D10BD"/>
    <w:rsid w:val="007D1139"/>
    <w:rsid w:val="007D1242"/>
    <w:rsid w:val="007D12C4"/>
    <w:rsid w:val="007D12D4"/>
    <w:rsid w:val="007D12EE"/>
    <w:rsid w:val="007D164A"/>
    <w:rsid w:val="007D1D4C"/>
    <w:rsid w:val="007D1F6A"/>
    <w:rsid w:val="007D1FDB"/>
    <w:rsid w:val="007D2173"/>
    <w:rsid w:val="007D2431"/>
    <w:rsid w:val="007D2790"/>
    <w:rsid w:val="007D2A6D"/>
    <w:rsid w:val="007D2C42"/>
    <w:rsid w:val="007D2C71"/>
    <w:rsid w:val="007D2CEA"/>
    <w:rsid w:val="007D2D22"/>
    <w:rsid w:val="007D2E08"/>
    <w:rsid w:val="007D2F38"/>
    <w:rsid w:val="007D32E5"/>
    <w:rsid w:val="007D33F4"/>
    <w:rsid w:val="007D3482"/>
    <w:rsid w:val="007D3638"/>
    <w:rsid w:val="007D370B"/>
    <w:rsid w:val="007D3D1D"/>
    <w:rsid w:val="007D434A"/>
    <w:rsid w:val="007D448E"/>
    <w:rsid w:val="007D4512"/>
    <w:rsid w:val="007D464F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97F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2A2"/>
    <w:rsid w:val="007E0432"/>
    <w:rsid w:val="007E046B"/>
    <w:rsid w:val="007E05CB"/>
    <w:rsid w:val="007E06A1"/>
    <w:rsid w:val="007E06B1"/>
    <w:rsid w:val="007E090A"/>
    <w:rsid w:val="007E0B61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A0C"/>
    <w:rsid w:val="007E1A1B"/>
    <w:rsid w:val="007E1AB3"/>
    <w:rsid w:val="007E1DF4"/>
    <w:rsid w:val="007E1EA9"/>
    <w:rsid w:val="007E1FA7"/>
    <w:rsid w:val="007E21B3"/>
    <w:rsid w:val="007E22B2"/>
    <w:rsid w:val="007E23C2"/>
    <w:rsid w:val="007E2402"/>
    <w:rsid w:val="007E24BA"/>
    <w:rsid w:val="007E29D5"/>
    <w:rsid w:val="007E2D6D"/>
    <w:rsid w:val="007E2D70"/>
    <w:rsid w:val="007E2F0C"/>
    <w:rsid w:val="007E2FD9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23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579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8E6"/>
    <w:rsid w:val="007E6AF8"/>
    <w:rsid w:val="007E6B7C"/>
    <w:rsid w:val="007E6C0D"/>
    <w:rsid w:val="007E6EBE"/>
    <w:rsid w:val="007E6EF5"/>
    <w:rsid w:val="007E6EFB"/>
    <w:rsid w:val="007E6F91"/>
    <w:rsid w:val="007E70C1"/>
    <w:rsid w:val="007E73A6"/>
    <w:rsid w:val="007E7478"/>
    <w:rsid w:val="007E75C2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1DB"/>
    <w:rsid w:val="007F1320"/>
    <w:rsid w:val="007F1424"/>
    <w:rsid w:val="007F1497"/>
    <w:rsid w:val="007F174A"/>
    <w:rsid w:val="007F18DA"/>
    <w:rsid w:val="007F18E6"/>
    <w:rsid w:val="007F192D"/>
    <w:rsid w:val="007F197A"/>
    <w:rsid w:val="007F19E0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7A"/>
    <w:rsid w:val="007F46BA"/>
    <w:rsid w:val="007F47BF"/>
    <w:rsid w:val="007F4953"/>
    <w:rsid w:val="007F4BDE"/>
    <w:rsid w:val="007F4ED9"/>
    <w:rsid w:val="007F4F64"/>
    <w:rsid w:val="007F51C8"/>
    <w:rsid w:val="007F51D1"/>
    <w:rsid w:val="007F5282"/>
    <w:rsid w:val="007F5537"/>
    <w:rsid w:val="007F5789"/>
    <w:rsid w:val="007F57B9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515"/>
    <w:rsid w:val="007F770B"/>
    <w:rsid w:val="007F774D"/>
    <w:rsid w:val="007F7983"/>
    <w:rsid w:val="007F7C12"/>
    <w:rsid w:val="007F7CD2"/>
    <w:rsid w:val="007F7CDF"/>
    <w:rsid w:val="007F7CE0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A2F"/>
    <w:rsid w:val="00800E07"/>
    <w:rsid w:val="00800F5E"/>
    <w:rsid w:val="00801234"/>
    <w:rsid w:val="00801299"/>
    <w:rsid w:val="00801542"/>
    <w:rsid w:val="008016D3"/>
    <w:rsid w:val="00801A48"/>
    <w:rsid w:val="00801C5E"/>
    <w:rsid w:val="00801F93"/>
    <w:rsid w:val="00802078"/>
    <w:rsid w:val="0080209F"/>
    <w:rsid w:val="008020A9"/>
    <w:rsid w:val="00802175"/>
    <w:rsid w:val="008021A4"/>
    <w:rsid w:val="008021B0"/>
    <w:rsid w:val="0080220A"/>
    <w:rsid w:val="00802386"/>
    <w:rsid w:val="008026CA"/>
    <w:rsid w:val="008028A1"/>
    <w:rsid w:val="00802958"/>
    <w:rsid w:val="008029EF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C1A"/>
    <w:rsid w:val="00803F4B"/>
    <w:rsid w:val="008041C3"/>
    <w:rsid w:val="0080454E"/>
    <w:rsid w:val="00804634"/>
    <w:rsid w:val="008046B7"/>
    <w:rsid w:val="0080474E"/>
    <w:rsid w:val="008048B1"/>
    <w:rsid w:val="00804963"/>
    <w:rsid w:val="00804B1B"/>
    <w:rsid w:val="00804B3C"/>
    <w:rsid w:val="00804B64"/>
    <w:rsid w:val="00804BBD"/>
    <w:rsid w:val="00804C65"/>
    <w:rsid w:val="00804C69"/>
    <w:rsid w:val="00804DCF"/>
    <w:rsid w:val="00804E00"/>
    <w:rsid w:val="00804EA1"/>
    <w:rsid w:val="00804F56"/>
    <w:rsid w:val="00804F75"/>
    <w:rsid w:val="008056F6"/>
    <w:rsid w:val="00805851"/>
    <w:rsid w:val="00805963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B1"/>
    <w:rsid w:val="0080668E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E70"/>
    <w:rsid w:val="008100D5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5F"/>
    <w:rsid w:val="00810E6B"/>
    <w:rsid w:val="008111F8"/>
    <w:rsid w:val="00811613"/>
    <w:rsid w:val="00811655"/>
    <w:rsid w:val="00811983"/>
    <w:rsid w:val="008119AB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C16"/>
    <w:rsid w:val="00812C79"/>
    <w:rsid w:val="00812CAA"/>
    <w:rsid w:val="008132E6"/>
    <w:rsid w:val="008135B6"/>
    <w:rsid w:val="00813BE1"/>
    <w:rsid w:val="00813C8B"/>
    <w:rsid w:val="00813E84"/>
    <w:rsid w:val="0081417F"/>
    <w:rsid w:val="008143DC"/>
    <w:rsid w:val="0081446E"/>
    <w:rsid w:val="00814472"/>
    <w:rsid w:val="008144C7"/>
    <w:rsid w:val="008144F5"/>
    <w:rsid w:val="008146D8"/>
    <w:rsid w:val="008146E4"/>
    <w:rsid w:val="008149A7"/>
    <w:rsid w:val="00814A6F"/>
    <w:rsid w:val="00814B21"/>
    <w:rsid w:val="00814BC1"/>
    <w:rsid w:val="00814C42"/>
    <w:rsid w:val="00814D7D"/>
    <w:rsid w:val="00814DD8"/>
    <w:rsid w:val="00814F2E"/>
    <w:rsid w:val="00815040"/>
    <w:rsid w:val="00815428"/>
    <w:rsid w:val="008154E2"/>
    <w:rsid w:val="008157FD"/>
    <w:rsid w:val="00815953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B42"/>
    <w:rsid w:val="00816B62"/>
    <w:rsid w:val="00816B7D"/>
    <w:rsid w:val="00816B9E"/>
    <w:rsid w:val="00816DA7"/>
    <w:rsid w:val="008172A5"/>
    <w:rsid w:val="008172E0"/>
    <w:rsid w:val="008173A7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2E6"/>
    <w:rsid w:val="00820320"/>
    <w:rsid w:val="008203B6"/>
    <w:rsid w:val="00820666"/>
    <w:rsid w:val="008206F4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253"/>
    <w:rsid w:val="00823283"/>
    <w:rsid w:val="0082331C"/>
    <w:rsid w:val="00823368"/>
    <w:rsid w:val="00823395"/>
    <w:rsid w:val="008233BF"/>
    <w:rsid w:val="00823433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F5"/>
    <w:rsid w:val="00824BB6"/>
    <w:rsid w:val="00824C90"/>
    <w:rsid w:val="00824D7D"/>
    <w:rsid w:val="00824DB0"/>
    <w:rsid w:val="00824DB6"/>
    <w:rsid w:val="00824E0D"/>
    <w:rsid w:val="00824EB6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DA"/>
    <w:rsid w:val="00827ADE"/>
    <w:rsid w:val="00827C56"/>
    <w:rsid w:val="0083002A"/>
    <w:rsid w:val="00830536"/>
    <w:rsid w:val="00830659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E0D"/>
    <w:rsid w:val="00831E65"/>
    <w:rsid w:val="00831F66"/>
    <w:rsid w:val="00831F82"/>
    <w:rsid w:val="0083200E"/>
    <w:rsid w:val="00832051"/>
    <w:rsid w:val="008321A7"/>
    <w:rsid w:val="008323E2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DEC"/>
    <w:rsid w:val="008351A8"/>
    <w:rsid w:val="00835252"/>
    <w:rsid w:val="00835326"/>
    <w:rsid w:val="00835435"/>
    <w:rsid w:val="008354D1"/>
    <w:rsid w:val="00835508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37"/>
    <w:rsid w:val="0083706B"/>
    <w:rsid w:val="008370A3"/>
    <w:rsid w:val="0083737A"/>
    <w:rsid w:val="00837478"/>
    <w:rsid w:val="0083757C"/>
    <w:rsid w:val="00837AB1"/>
    <w:rsid w:val="00837DE0"/>
    <w:rsid w:val="00837E7C"/>
    <w:rsid w:val="00837E8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20"/>
    <w:rsid w:val="008424BD"/>
    <w:rsid w:val="008424FE"/>
    <w:rsid w:val="008426C8"/>
    <w:rsid w:val="00842AC5"/>
    <w:rsid w:val="00842D9B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447"/>
    <w:rsid w:val="008454DF"/>
    <w:rsid w:val="0084550D"/>
    <w:rsid w:val="0084554E"/>
    <w:rsid w:val="00845627"/>
    <w:rsid w:val="00845654"/>
    <w:rsid w:val="008458FC"/>
    <w:rsid w:val="00845A59"/>
    <w:rsid w:val="00845E28"/>
    <w:rsid w:val="00845E2F"/>
    <w:rsid w:val="00845EA1"/>
    <w:rsid w:val="008460B1"/>
    <w:rsid w:val="008466FB"/>
    <w:rsid w:val="00846727"/>
    <w:rsid w:val="0084687E"/>
    <w:rsid w:val="0084694B"/>
    <w:rsid w:val="00846ADA"/>
    <w:rsid w:val="00846B6B"/>
    <w:rsid w:val="00846BD9"/>
    <w:rsid w:val="00846C19"/>
    <w:rsid w:val="00846C46"/>
    <w:rsid w:val="00846C7A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B3D"/>
    <w:rsid w:val="00847D9A"/>
    <w:rsid w:val="00847DF7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958"/>
    <w:rsid w:val="008519D0"/>
    <w:rsid w:val="00851B74"/>
    <w:rsid w:val="00851B89"/>
    <w:rsid w:val="00851BBE"/>
    <w:rsid w:val="00851C34"/>
    <w:rsid w:val="00851F03"/>
    <w:rsid w:val="00852040"/>
    <w:rsid w:val="00852179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BD"/>
    <w:rsid w:val="00852C39"/>
    <w:rsid w:val="00852D83"/>
    <w:rsid w:val="00852E0F"/>
    <w:rsid w:val="00852E65"/>
    <w:rsid w:val="00852F4F"/>
    <w:rsid w:val="0085312A"/>
    <w:rsid w:val="00853177"/>
    <w:rsid w:val="00853223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99"/>
    <w:rsid w:val="00856C9C"/>
    <w:rsid w:val="00856FEE"/>
    <w:rsid w:val="008572E8"/>
    <w:rsid w:val="00857664"/>
    <w:rsid w:val="008576FE"/>
    <w:rsid w:val="00857889"/>
    <w:rsid w:val="00857AFA"/>
    <w:rsid w:val="00857B2E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879"/>
    <w:rsid w:val="008628F8"/>
    <w:rsid w:val="008629EB"/>
    <w:rsid w:val="00862A38"/>
    <w:rsid w:val="00862C08"/>
    <w:rsid w:val="00862C26"/>
    <w:rsid w:val="00862F9A"/>
    <w:rsid w:val="0086304C"/>
    <w:rsid w:val="0086305C"/>
    <w:rsid w:val="0086313B"/>
    <w:rsid w:val="00863304"/>
    <w:rsid w:val="0086337F"/>
    <w:rsid w:val="00863713"/>
    <w:rsid w:val="00863759"/>
    <w:rsid w:val="0086377A"/>
    <w:rsid w:val="00863D67"/>
    <w:rsid w:val="00863E07"/>
    <w:rsid w:val="00864015"/>
    <w:rsid w:val="008640AC"/>
    <w:rsid w:val="008641D6"/>
    <w:rsid w:val="008641E1"/>
    <w:rsid w:val="0086437D"/>
    <w:rsid w:val="0086457C"/>
    <w:rsid w:val="00864715"/>
    <w:rsid w:val="008647CB"/>
    <w:rsid w:val="008648BF"/>
    <w:rsid w:val="008649B8"/>
    <w:rsid w:val="008649CB"/>
    <w:rsid w:val="00864A56"/>
    <w:rsid w:val="00864AD5"/>
    <w:rsid w:val="00864D81"/>
    <w:rsid w:val="00864DB4"/>
    <w:rsid w:val="00865055"/>
    <w:rsid w:val="00865274"/>
    <w:rsid w:val="008653FD"/>
    <w:rsid w:val="0086543D"/>
    <w:rsid w:val="00865447"/>
    <w:rsid w:val="0086555F"/>
    <w:rsid w:val="008655C6"/>
    <w:rsid w:val="008658AC"/>
    <w:rsid w:val="008658D9"/>
    <w:rsid w:val="00865C2F"/>
    <w:rsid w:val="00865D02"/>
    <w:rsid w:val="00865DA8"/>
    <w:rsid w:val="00865E7E"/>
    <w:rsid w:val="0086621C"/>
    <w:rsid w:val="00866422"/>
    <w:rsid w:val="0086644B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DD7"/>
    <w:rsid w:val="00870EC9"/>
    <w:rsid w:val="0087119E"/>
    <w:rsid w:val="00871373"/>
    <w:rsid w:val="008714CC"/>
    <w:rsid w:val="008719C4"/>
    <w:rsid w:val="00871A16"/>
    <w:rsid w:val="00871B0B"/>
    <w:rsid w:val="00871B62"/>
    <w:rsid w:val="00871D5D"/>
    <w:rsid w:val="00871F03"/>
    <w:rsid w:val="008721E3"/>
    <w:rsid w:val="0087234E"/>
    <w:rsid w:val="008723D6"/>
    <w:rsid w:val="008724CC"/>
    <w:rsid w:val="008727D0"/>
    <w:rsid w:val="0087280A"/>
    <w:rsid w:val="00872833"/>
    <w:rsid w:val="008728FE"/>
    <w:rsid w:val="0087294E"/>
    <w:rsid w:val="00872B5B"/>
    <w:rsid w:val="00872B85"/>
    <w:rsid w:val="00872C0C"/>
    <w:rsid w:val="008731F7"/>
    <w:rsid w:val="008733FB"/>
    <w:rsid w:val="00873464"/>
    <w:rsid w:val="008734E7"/>
    <w:rsid w:val="008734E8"/>
    <w:rsid w:val="0087351E"/>
    <w:rsid w:val="008735F7"/>
    <w:rsid w:val="0087367A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F"/>
    <w:rsid w:val="00874FCC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C0"/>
    <w:rsid w:val="00875E90"/>
    <w:rsid w:val="00875FBC"/>
    <w:rsid w:val="0087623D"/>
    <w:rsid w:val="008762DE"/>
    <w:rsid w:val="00876476"/>
    <w:rsid w:val="00876651"/>
    <w:rsid w:val="00876851"/>
    <w:rsid w:val="008769EA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B6"/>
    <w:rsid w:val="00880866"/>
    <w:rsid w:val="00880B51"/>
    <w:rsid w:val="00880DEB"/>
    <w:rsid w:val="00881063"/>
    <w:rsid w:val="008811C1"/>
    <w:rsid w:val="008811D6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733"/>
    <w:rsid w:val="008907CB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791"/>
    <w:rsid w:val="00892841"/>
    <w:rsid w:val="00892A88"/>
    <w:rsid w:val="00892B8F"/>
    <w:rsid w:val="00892CE4"/>
    <w:rsid w:val="00892D1D"/>
    <w:rsid w:val="00892E1D"/>
    <w:rsid w:val="00892F8C"/>
    <w:rsid w:val="008931C7"/>
    <w:rsid w:val="008932A8"/>
    <w:rsid w:val="008932B7"/>
    <w:rsid w:val="008933F3"/>
    <w:rsid w:val="00893407"/>
    <w:rsid w:val="00893509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82B"/>
    <w:rsid w:val="008949B3"/>
    <w:rsid w:val="00894A8B"/>
    <w:rsid w:val="00894ABF"/>
    <w:rsid w:val="00894B11"/>
    <w:rsid w:val="00894CA1"/>
    <w:rsid w:val="00894D7C"/>
    <w:rsid w:val="00894DC2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64"/>
    <w:rsid w:val="00897A1B"/>
    <w:rsid w:val="00897B36"/>
    <w:rsid w:val="00897BC3"/>
    <w:rsid w:val="00897C78"/>
    <w:rsid w:val="00897D7A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54E"/>
    <w:rsid w:val="008A26C4"/>
    <w:rsid w:val="008A275A"/>
    <w:rsid w:val="008A2790"/>
    <w:rsid w:val="008A28BF"/>
    <w:rsid w:val="008A2968"/>
    <w:rsid w:val="008A2D5C"/>
    <w:rsid w:val="008A2DFB"/>
    <w:rsid w:val="008A31B8"/>
    <w:rsid w:val="008A3338"/>
    <w:rsid w:val="008A3510"/>
    <w:rsid w:val="008A394A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B86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A05"/>
    <w:rsid w:val="008A7AB0"/>
    <w:rsid w:val="008A7EFE"/>
    <w:rsid w:val="008A7FB9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268"/>
    <w:rsid w:val="008B2328"/>
    <w:rsid w:val="008B23F9"/>
    <w:rsid w:val="008B252C"/>
    <w:rsid w:val="008B25B5"/>
    <w:rsid w:val="008B2612"/>
    <w:rsid w:val="008B2645"/>
    <w:rsid w:val="008B2731"/>
    <w:rsid w:val="008B299C"/>
    <w:rsid w:val="008B2A5B"/>
    <w:rsid w:val="008B2AE4"/>
    <w:rsid w:val="008B2B64"/>
    <w:rsid w:val="008B2C8C"/>
    <w:rsid w:val="008B2E6A"/>
    <w:rsid w:val="008B30D6"/>
    <w:rsid w:val="008B31DE"/>
    <w:rsid w:val="008B3247"/>
    <w:rsid w:val="008B3353"/>
    <w:rsid w:val="008B33BD"/>
    <w:rsid w:val="008B38D6"/>
    <w:rsid w:val="008B3B24"/>
    <w:rsid w:val="008B3C64"/>
    <w:rsid w:val="008B3D9B"/>
    <w:rsid w:val="008B3F25"/>
    <w:rsid w:val="008B40C3"/>
    <w:rsid w:val="008B4127"/>
    <w:rsid w:val="008B4157"/>
    <w:rsid w:val="008B43C4"/>
    <w:rsid w:val="008B44EF"/>
    <w:rsid w:val="008B4505"/>
    <w:rsid w:val="008B458C"/>
    <w:rsid w:val="008B45A0"/>
    <w:rsid w:val="008B4672"/>
    <w:rsid w:val="008B475B"/>
    <w:rsid w:val="008B47D0"/>
    <w:rsid w:val="008B4AEB"/>
    <w:rsid w:val="008B4AFB"/>
    <w:rsid w:val="008B4BF4"/>
    <w:rsid w:val="008B4F4D"/>
    <w:rsid w:val="008B5165"/>
    <w:rsid w:val="008B523E"/>
    <w:rsid w:val="008B53C6"/>
    <w:rsid w:val="008B5440"/>
    <w:rsid w:val="008B5488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C28"/>
    <w:rsid w:val="008B6C5A"/>
    <w:rsid w:val="008B6F24"/>
    <w:rsid w:val="008B72C3"/>
    <w:rsid w:val="008B72E6"/>
    <w:rsid w:val="008B743C"/>
    <w:rsid w:val="008B74C3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FE"/>
    <w:rsid w:val="008C319A"/>
    <w:rsid w:val="008C31F4"/>
    <w:rsid w:val="008C3290"/>
    <w:rsid w:val="008C32FE"/>
    <w:rsid w:val="008C331D"/>
    <w:rsid w:val="008C33D2"/>
    <w:rsid w:val="008C3CE9"/>
    <w:rsid w:val="008C3EC9"/>
    <w:rsid w:val="008C3F40"/>
    <w:rsid w:val="008C4184"/>
    <w:rsid w:val="008C439D"/>
    <w:rsid w:val="008C445E"/>
    <w:rsid w:val="008C46AB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BF"/>
    <w:rsid w:val="008C5536"/>
    <w:rsid w:val="008C55EC"/>
    <w:rsid w:val="008C5683"/>
    <w:rsid w:val="008C578B"/>
    <w:rsid w:val="008C5990"/>
    <w:rsid w:val="008C59EA"/>
    <w:rsid w:val="008C5A23"/>
    <w:rsid w:val="008C5B01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612"/>
    <w:rsid w:val="008C7701"/>
    <w:rsid w:val="008C7898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6E"/>
    <w:rsid w:val="008D0D79"/>
    <w:rsid w:val="008D0E16"/>
    <w:rsid w:val="008D11FB"/>
    <w:rsid w:val="008D13F2"/>
    <w:rsid w:val="008D1409"/>
    <w:rsid w:val="008D1463"/>
    <w:rsid w:val="008D164A"/>
    <w:rsid w:val="008D1659"/>
    <w:rsid w:val="008D1719"/>
    <w:rsid w:val="008D1769"/>
    <w:rsid w:val="008D17A1"/>
    <w:rsid w:val="008D1B38"/>
    <w:rsid w:val="008D1BBF"/>
    <w:rsid w:val="008D1CD7"/>
    <w:rsid w:val="008D1D09"/>
    <w:rsid w:val="008D1D9B"/>
    <w:rsid w:val="008D1F3D"/>
    <w:rsid w:val="008D1F3E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135"/>
    <w:rsid w:val="008D3241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178"/>
    <w:rsid w:val="008D421A"/>
    <w:rsid w:val="008D4236"/>
    <w:rsid w:val="008D4484"/>
    <w:rsid w:val="008D44C2"/>
    <w:rsid w:val="008D451D"/>
    <w:rsid w:val="008D45A2"/>
    <w:rsid w:val="008D4646"/>
    <w:rsid w:val="008D4789"/>
    <w:rsid w:val="008D47EC"/>
    <w:rsid w:val="008D4FDA"/>
    <w:rsid w:val="008D508C"/>
    <w:rsid w:val="008D50DB"/>
    <w:rsid w:val="008D53ED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86"/>
    <w:rsid w:val="008D63A2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E0115"/>
    <w:rsid w:val="008E01CB"/>
    <w:rsid w:val="008E023A"/>
    <w:rsid w:val="008E027E"/>
    <w:rsid w:val="008E03AC"/>
    <w:rsid w:val="008E04D2"/>
    <w:rsid w:val="008E06C3"/>
    <w:rsid w:val="008E06C6"/>
    <w:rsid w:val="008E0707"/>
    <w:rsid w:val="008E0BAB"/>
    <w:rsid w:val="008E0CEC"/>
    <w:rsid w:val="008E0EB9"/>
    <w:rsid w:val="008E10F5"/>
    <w:rsid w:val="008E10F8"/>
    <w:rsid w:val="008E1314"/>
    <w:rsid w:val="008E1326"/>
    <w:rsid w:val="008E161C"/>
    <w:rsid w:val="008E163A"/>
    <w:rsid w:val="008E1771"/>
    <w:rsid w:val="008E184C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577"/>
    <w:rsid w:val="008E2813"/>
    <w:rsid w:val="008E29AB"/>
    <w:rsid w:val="008E29BD"/>
    <w:rsid w:val="008E2AD9"/>
    <w:rsid w:val="008E2E84"/>
    <w:rsid w:val="008E3033"/>
    <w:rsid w:val="008E31EB"/>
    <w:rsid w:val="008E3237"/>
    <w:rsid w:val="008E3297"/>
    <w:rsid w:val="008E32E4"/>
    <w:rsid w:val="008E3425"/>
    <w:rsid w:val="008E3474"/>
    <w:rsid w:val="008E34EE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8F"/>
    <w:rsid w:val="008E443B"/>
    <w:rsid w:val="008E445C"/>
    <w:rsid w:val="008E481C"/>
    <w:rsid w:val="008E4A91"/>
    <w:rsid w:val="008E4B65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5F"/>
    <w:rsid w:val="008E5EBF"/>
    <w:rsid w:val="008E6047"/>
    <w:rsid w:val="008E61E2"/>
    <w:rsid w:val="008E63F2"/>
    <w:rsid w:val="008E6522"/>
    <w:rsid w:val="008E6596"/>
    <w:rsid w:val="008E682A"/>
    <w:rsid w:val="008E6892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C79"/>
    <w:rsid w:val="008F1CFD"/>
    <w:rsid w:val="008F1D29"/>
    <w:rsid w:val="008F1FDA"/>
    <w:rsid w:val="008F2056"/>
    <w:rsid w:val="008F2077"/>
    <w:rsid w:val="008F21C9"/>
    <w:rsid w:val="008F223A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96"/>
    <w:rsid w:val="008F4CFB"/>
    <w:rsid w:val="008F4D2D"/>
    <w:rsid w:val="008F4DC7"/>
    <w:rsid w:val="008F4E9A"/>
    <w:rsid w:val="008F4F03"/>
    <w:rsid w:val="008F5050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8C"/>
    <w:rsid w:val="008F6A85"/>
    <w:rsid w:val="008F6BBC"/>
    <w:rsid w:val="008F6C02"/>
    <w:rsid w:val="008F6C78"/>
    <w:rsid w:val="008F6CB7"/>
    <w:rsid w:val="008F6E74"/>
    <w:rsid w:val="008F71C6"/>
    <w:rsid w:val="008F729F"/>
    <w:rsid w:val="008F744D"/>
    <w:rsid w:val="008F7980"/>
    <w:rsid w:val="008F7CE7"/>
    <w:rsid w:val="008F7DE3"/>
    <w:rsid w:val="008F7F7D"/>
    <w:rsid w:val="009001F1"/>
    <w:rsid w:val="00900578"/>
    <w:rsid w:val="00900632"/>
    <w:rsid w:val="0090071E"/>
    <w:rsid w:val="009008B9"/>
    <w:rsid w:val="009008BD"/>
    <w:rsid w:val="00900902"/>
    <w:rsid w:val="00900993"/>
    <w:rsid w:val="00900E0F"/>
    <w:rsid w:val="00900F78"/>
    <w:rsid w:val="0090100A"/>
    <w:rsid w:val="00901087"/>
    <w:rsid w:val="00901145"/>
    <w:rsid w:val="009013A5"/>
    <w:rsid w:val="0090150F"/>
    <w:rsid w:val="009015B0"/>
    <w:rsid w:val="009015F4"/>
    <w:rsid w:val="00901612"/>
    <w:rsid w:val="009016B3"/>
    <w:rsid w:val="0090196B"/>
    <w:rsid w:val="00901A91"/>
    <w:rsid w:val="00901D7B"/>
    <w:rsid w:val="00901E4B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73"/>
    <w:rsid w:val="00903EF2"/>
    <w:rsid w:val="00903F48"/>
    <w:rsid w:val="00904277"/>
    <w:rsid w:val="00904670"/>
    <w:rsid w:val="00904722"/>
    <w:rsid w:val="00904760"/>
    <w:rsid w:val="00904880"/>
    <w:rsid w:val="00904991"/>
    <w:rsid w:val="009049A5"/>
    <w:rsid w:val="00904B0C"/>
    <w:rsid w:val="00905433"/>
    <w:rsid w:val="00905550"/>
    <w:rsid w:val="009055C5"/>
    <w:rsid w:val="009058AC"/>
    <w:rsid w:val="00905946"/>
    <w:rsid w:val="00905963"/>
    <w:rsid w:val="00905A48"/>
    <w:rsid w:val="00905ADE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989"/>
    <w:rsid w:val="00906A8B"/>
    <w:rsid w:val="00906BD7"/>
    <w:rsid w:val="00906C67"/>
    <w:rsid w:val="0090731D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5A7"/>
    <w:rsid w:val="00914688"/>
    <w:rsid w:val="009146CC"/>
    <w:rsid w:val="00914747"/>
    <w:rsid w:val="0091496E"/>
    <w:rsid w:val="00914A42"/>
    <w:rsid w:val="00914A58"/>
    <w:rsid w:val="00914D04"/>
    <w:rsid w:val="00914F1D"/>
    <w:rsid w:val="00914FF0"/>
    <w:rsid w:val="009152B3"/>
    <w:rsid w:val="009153FB"/>
    <w:rsid w:val="00915487"/>
    <w:rsid w:val="009155CA"/>
    <w:rsid w:val="00915787"/>
    <w:rsid w:val="009157A3"/>
    <w:rsid w:val="00915819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978"/>
    <w:rsid w:val="00916B39"/>
    <w:rsid w:val="00916E04"/>
    <w:rsid w:val="00916E99"/>
    <w:rsid w:val="00916F06"/>
    <w:rsid w:val="0091713E"/>
    <w:rsid w:val="0091716C"/>
    <w:rsid w:val="0091740F"/>
    <w:rsid w:val="009174E8"/>
    <w:rsid w:val="00917B26"/>
    <w:rsid w:val="00917DE1"/>
    <w:rsid w:val="0092006F"/>
    <w:rsid w:val="00920146"/>
    <w:rsid w:val="009201D4"/>
    <w:rsid w:val="00920311"/>
    <w:rsid w:val="00920553"/>
    <w:rsid w:val="009207AE"/>
    <w:rsid w:val="009207D2"/>
    <w:rsid w:val="00920901"/>
    <w:rsid w:val="0092090D"/>
    <w:rsid w:val="009209E3"/>
    <w:rsid w:val="00920A35"/>
    <w:rsid w:val="00921113"/>
    <w:rsid w:val="00921251"/>
    <w:rsid w:val="00921551"/>
    <w:rsid w:val="009215B1"/>
    <w:rsid w:val="009215BA"/>
    <w:rsid w:val="0092180B"/>
    <w:rsid w:val="009218FD"/>
    <w:rsid w:val="0092194C"/>
    <w:rsid w:val="00921A06"/>
    <w:rsid w:val="00921A14"/>
    <w:rsid w:val="00921AB4"/>
    <w:rsid w:val="00921C94"/>
    <w:rsid w:val="00921D79"/>
    <w:rsid w:val="00922428"/>
    <w:rsid w:val="0092256C"/>
    <w:rsid w:val="0092269E"/>
    <w:rsid w:val="00922A4A"/>
    <w:rsid w:val="00922B58"/>
    <w:rsid w:val="00922DE2"/>
    <w:rsid w:val="00922FE7"/>
    <w:rsid w:val="00923041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671"/>
    <w:rsid w:val="009248EB"/>
    <w:rsid w:val="0092499C"/>
    <w:rsid w:val="00924B47"/>
    <w:rsid w:val="00924BF3"/>
    <w:rsid w:val="00924C9B"/>
    <w:rsid w:val="00924CF6"/>
    <w:rsid w:val="00924F44"/>
    <w:rsid w:val="00924F51"/>
    <w:rsid w:val="009251B1"/>
    <w:rsid w:val="009251F6"/>
    <w:rsid w:val="009256AC"/>
    <w:rsid w:val="00925892"/>
    <w:rsid w:val="0092593D"/>
    <w:rsid w:val="00925AAF"/>
    <w:rsid w:val="00925AD8"/>
    <w:rsid w:val="00925D30"/>
    <w:rsid w:val="00925DEB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78A"/>
    <w:rsid w:val="00926B78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BB9"/>
    <w:rsid w:val="00927C56"/>
    <w:rsid w:val="00927D40"/>
    <w:rsid w:val="00927FF3"/>
    <w:rsid w:val="00927FFD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F0E"/>
    <w:rsid w:val="00933008"/>
    <w:rsid w:val="009331AC"/>
    <w:rsid w:val="00933352"/>
    <w:rsid w:val="009335C5"/>
    <w:rsid w:val="009337E5"/>
    <w:rsid w:val="00933B63"/>
    <w:rsid w:val="00933B8F"/>
    <w:rsid w:val="00933B9D"/>
    <w:rsid w:val="00933C45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EC6"/>
    <w:rsid w:val="00935F66"/>
    <w:rsid w:val="0093607F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DBB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400F0"/>
    <w:rsid w:val="00940494"/>
    <w:rsid w:val="009404A3"/>
    <w:rsid w:val="00940862"/>
    <w:rsid w:val="00940A43"/>
    <w:rsid w:val="00940A91"/>
    <w:rsid w:val="00940A95"/>
    <w:rsid w:val="00940AB6"/>
    <w:rsid w:val="00940C52"/>
    <w:rsid w:val="00940CFB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434"/>
    <w:rsid w:val="0094349A"/>
    <w:rsid w:val="009436B0"/>
    <w:rsid w:val="00943880"/>
    <w:rsid w:val="00943996"/>
    <w:rsid w:val="009439CA"/>
    <w:rsid w:val="00943BBC"/>
    <w:rsid w:val="00943C96"/>
    <w:rsid w:val="00943EAA"/>
    <w:rsid w:val="0094407C"/>
    <w:rsid w:val="009443D2"/>
    <w:rsid w:val="0094452F"/>
    <w:rsid w:val="00944748"/>
    <w:rsid w:val="0094474B"/>
    <w:rsid w:val="00944ADF"/>
    <w:rsid w:val="00944BBB"/>
    <w:rsid w:val="00944C21"/>
    <w:rsid w:val="00944EE3"/>
    <w:rsid w:val="00945178"/>
    <w:rsid w:val="00945314"/>
    <w:rsid w:val="0094531B"/>
    <w:rsid w:val="009453B5"/>
    <w:rsid w:val="00945663"/>
    <w:rsid w:val="009459F0"/>
    <w:rsid w:val="00945A31"/>
    <w:rsid w:val="00945A97"/>
    <w:rsid w:val="00945AB4"/>
    <w:rsid w:val="00945B16"/>
    <w:rsid w:val="009460CC"/>
    <w:rsid w:val="009464B7"/>
    <w:rsid w:val="009464E9"/>
    <w:rsid w:val="00946678"/>
    <w:rsid w:val="00946942"/>
    <w:rsid w:val="00946BDD"/>
    <w:rsid w:val="00946D79"/>
    <w:rsid w:val="00946F52"/>
    <w:rsid w:val="009471E9"/>
    <w:rsid w:val="00947204"/>
    <w:rsid w:val="00947213"/>
    <w:rsid w:val="00947241"/>
    <w:rsid w:val="009473C5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6AC"/>
    <w:rsid w:val="0095388F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B1A"/>
    <w:rsid w:val="00954D88"/>
    <w:rsid w:val="00954DAB"/>
    <w:rsid w:val="00954DBD"/>
    <w:rsid w:val="00954EF3"/>
    <w:rsid w:val="00954EFD"/>
    <w:rsid w:val="00954F9C"/>
    <w:rsid w:val="009550BD"/>
    <w:rsid w:val="0095511F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8A0"/>
    <w:rsid w:val="00956907"/>
    <w:rsid w:val="009569B7"/>
    <w:rsid w:val="009569E1"/>
    <w:rsid w:val="00956B97"/>
    <w:rsid w:val="00956BAB"/>
    <w:rsid w:val="00956D52"/>
    <w:rsid w:val="00956EF3"/>
    <w:rsid w:val="00956F6D"/>
    <w:rsid w:val="0095709B"/>
    <w:rsid w:val="009570C8"/>
    <w:rsid w:val="0095731B"/>
    <w:rsid w:val="00957631"/>
    <w:rsid w:val="009578E3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28F"/>
    <w:rsid w:val="009602A8"/>
    <w:rsid w:val="009604AB"/>
    <w:rsid w:val="009607F3"/>
    <w:rsid w:val="00960A27"/>
    <w:rsid w:val="00960A67"/>
    <w:rsid w:val="00960AEE"/>
    <w:rsid w:val="00960AF6"/>
    <w:rsid w:val="00960C46"/>
    <w:rsid w:val="00960D16"/>
    <w:rsid w:val="0096103A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650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23C"/>
    <w:rsid w:val="0096532B"/>
    <w:rsid w:val="009653B4"/>
    <w:rsid w:val="00965988"/>
    <w:rsid w:val="009660B4"/>
    <w:rsid w:val="00966153"/>
    <w:rsid w:val="00966238"/>
    <w:rsid w:val="00966250"/>
    <w:rsid w:val="009662AE"/>
    <w:rsid w:val="009662CC"/>
    <w:rsid w:val="00966434"/>
    <w:rsid w:val="00966860"/>
    <w:rsid w:val="009668AE"/>
    <w:rsid w:val="00966AA7"/>
    <w:rsid w:val="00966BEE"/>
    <w:rsid w:val="00966C6B"/>
    <w:rsid w:val="00966CD7"/>
    <w:rsid w:val="0096708F"/>
    <w:rsid w:val="00967342"/>
    <w:rsid w:val="0096741C"/>
    <w:rsid w:val="009675BB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55"/>
    <w:rsid w:val="009702BE"/>
    <w:rsid w:val="009704D7"/>
    <w:rsid w:val="009707F7"/>
    <w:rsid w:val="00970BE6"/>
    <w:rsid w:val="00970E96"/>
    <w:rsid w:val="00970F4B"/>
    <w:rsid w:val="00970FF3"/>
    <w:rsid w:val="00971103"/>
    <w:rsid w:val="0097130A"/>
    <w:rsid w:val="0097182E"/>
    <w:rsid w:val="00971B94"/>
    <w:rsid w:val="00971C98"/>
    <w:rsid w:val="00971D5E"/>
    <w:rsid w:val="0097236A"/>
    <w:rsid w:val="009724CB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33"/>
    <w:rsid w:val="009735E2"/>
    <w:rsid w:val="009735F6"/>
    <w:rsid w:val="00973635"/>
    <w:rsid w:val="009737F0"/>
    <w:rsid w:val="00973958"/>
    <w:rsid w:val="00973984"/>
    <w:rsid w:val="00973B1D"/>
    <w:rsid w:val="00973BBF"/>
    <w:rsid w:val="00973DCC"/>
    <w:rsid w:val="00973EF9"/>
    <w:rsid w:val="00974041"/>
    <w:rsid w:val="0097407A"/>
    <w:rsid w:val="0097411D"/>
    <w:rsid w:val="00974237"/>
    <w:rsid w:val="0097426E"/>
    <w:rsid w:val="009742E7"/>
    <w:rsid w:val="00974365"/>
    <w:rsid w:val="00974427"/>
    <w:rsid w:val="00974594"/>
    <w:rsid w:val="009745A5"/>
    <w:rsid w:val="00974854"/>
    <w:rsid w:val="009748C6"/>
    <w:rsid w:val="009748E0"/>
    <w:rsid w:val="00974924"/>
    <w:rsid w:val="00974988"/>
    <w:rsid w:val="009749E1"/>
    <w:rsid w:val="009749FA"/>
    <w:rsid w:val="00974B44"/>
    <w:rsid w:val="00974C0A"/>
    <w:rsid w:val="00974E40"/>
    <w:rsid w:val="00975112"/>
    <w:rsid w:val="009751DF"/>
    <w:rsid w:val="0097534D"/>
    <w:rsid w:val="00975790"/>
    <w:rsid w:val="009757FF"/>
    <w:rsid w:val="00975ABE"/>
    <w:rsid w:val="00975C71"/>
    <w:rsid w:val="00975E87"/>
    <w:rsid w:val="00975FBD"/>
    <w:rsid w:val="0097620C"/>
    <w:rsid w:val="00976244"/>
    <w:rsid w:val="0097638E"/>
    <w:rsid w:val="009764C1"/>
    <w:rsid w:val="00976566"/>
    <w:rsid w:val="009765E9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571"/>
    <w:rsid w:val="009816D7"/>
    <w:rsid w:val="00981850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3325"/>
    <w:rsid w:val="009833D2"/>
    <w:rsid w:val="009835BA"/>
    <w:rsid w:val="009835D3"/>
    <w:rsid w:val="0098366C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76C"/>
    <w:rsid w:val="0098489D"/>
    <w:rsid w:val="009849F6"/>
    <w:rsid w:val="00984A9D"/>
    <w:rsid w:val="00984CFD"/>
    <w:rsid w:val="00984E9C"/>
    <w:rsid w:val="00984FD6"/>
    <w:rsid w:val="00985099"/>
    <w:rsid w:val="009852CF"/>
    <w:rsid w:val="00985338"/>
    <w:rsid w:val="00985470"/>
    <w:rsid w:val="0098557E"/>
    <w:rsid w:val="00985763"/>
    <w:rsid w:val="0098596D"/>
    <w:rsid w:val="00985B75"/>
    <w:rsid w:val="00985D0E"/>
    <w:rsid w:val="00985F9D"/>
    <w:rsid w:val="009861BA"/>
    <w:rsid w:val="0098647E"/>
    <w:rsid w:val="009865BC"/>
    <w:rsid w:val="00986757"/>
    <w:rsid w:val="009867B0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F3E"/>
    <w:rsid w:val="0099108D"/>
    <w:rsid w:val="009910C9"/>
    <w:rsid w:val="0099119E"/>
    <w:rsid w:val="0099127C"/>
    <w:rsid w:val="00991291"/>
    <w:rsid w:val="009912DF"/>
    <w:rsid w:val="009916DB"/>
    <w:rsid w:val="00991A7A"/>
    <w:rsid w:val="00991C08"/>
    <w:rsid w:val="00991DF5"/>
    <w:rsid w:val="00991EBB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B44"/>
    <w:rsid w:val="00992B68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44D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7058"/>
    <w:rsid w:val="00997072"/>
    <w:rsid w:val="0099712B"/>
    <w:rsid w:val="00997182"/>
    <w:rsid w:val="0099729E"/>
    <w:rsid w:val="009976BF"/>
    <w:rsid w:val="009976C1"/>
    <w:rsid w:val="00997733"/>
    <w:rsid w:val="0099774B"/>
    <w:rsid w:val="00997A1B"/>
    <w:rsid w:val="00997AF8"/>
    <w:rsid w:val="00997BD0"/>
    <w:rsid w:val="00997C91"/>
    <w:rsid w:val="00997CFA"/>
    <w:rsid w:val="00997D30"/>
    <w:rsid w:val="009A02F0"/>
    <w:rsid w:val="009A033F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43F"/>
    <w:rsid w:val="009A1852"/>
    <w:rsid w:val="009A18E5"/>
    <w:rsid w:val="009A1A9A"/>
    <w:rsid w:val="009A1B3B"/>
    <w:rsid w:val="009A1D78"/>
    <w:rsid w:val="009A1E3D"/>
    <w:rsid w:val="009A1FD2"/>
    <w:rsid w:val="009A2226"/>
    <w:rsid w:val="009A2602"/>
    <w:rsid w:val="009A2610"/>
    <w:rsid w:val="009A2863"/>
    <w:rsid w:val="009A2887"/>
    <w:rsid w:val="009A2A53"/>
    <w:rsid w:val="009A2D1E"/>
    <w:rsid w:val="009A2D47"/>
    <w:rsid w:val="009A2DF4"/>
    <w:rsid w:val="009A2E27"/>
    <w:rsid w:val="009A2EA6"/>
    <w:rsid w:val="009A2F48"/>
    <w:rsid w:val="009A301D"/>
    <w:rsid w:val="009A30AB"/>
    <w:rsid w:val="009A30B7"/>
    <w:rsid w:val="009A317D"/>
    <w:rsid w:val="009A329E"/>
    <w:rsid w:val="009A3331"/>
    <w:rsid w:val="009A3839"/>
    <w:rsid w:val="009A3845"/>
    <w:rsid w:val="009A3884"/>
    <w:rsid w:val="009A39B2"/>
    <w:rsid w:val="009A3B7A"/>
    <w:rsid w:val="009A3C3F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E6B"/>
    <w:rsid w:val="009A4EB0"/>
    <w:rsid w:val="009A51D5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BCD"/>
    <w:rsid w:val="009A7DD6"/>
    <w:rsid w:val="009A7E38"/>
    <w:rsid w:val="009A7E71"/>
    <w:rsid w:val="009B004D"/>
    <w:rsid w:val="009B0183"/>
    <w:rsid w:val="009B0603"/>
    <w:rsid w:val="009B062F"/>
    <w:rsid w:val="009B078C"/>
    <w:rsid w:val="009B0792"/>
    <w:rsid w:val="009B0C6E"/>
    <w:rsid w:val="009B0D3A"/>
    <w:rsid w:val="009B0DB9"/>
    <w:rsid w:val="009B0E96"/>
    <w:rsid w:val="009B0FF6"/>
    <w:rsid w:val="009B1097"/>
    <w:rsid w:val="009B1365"/>
    <w:rsid w:val="009B140D"/>
    <w:rsid w:val="009B1832"/>
    <w:rsid w:val="009B19BF"/>
    <w:rsid w:val="009B1B25"/>
    <w:rsid w:val="009B1D68"/>
    <w:rsid w:val="009B1D6C"/>
    <w:rsid w:val="009B2020"/>
    <w:rsid w:val="009B2057"/>
    <w:rsid w:val="009B2239"/>
    <w:rsid w:val="009B22B8"/>
    <w:rsid w:val="009B22E3"/>
    <w:rsid w:val="009B253A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E7"/>
    <w:rsid w:val="009B3025"/>
    <w:rsid w:val="009B31D4"/>
    <w:rsid w:val="009B3235"/>
    <w:rsid w:val="009B339C"/>
    <w:rsid w:val="009B3469"/>
    <w:rsid w:val="009B3667"/>
    <w:rsid w:val="009B37F7"/>
    <w:rsid w:val="009B3AFD"/>
    <w:rsid w:val="009B3BED"/>
    <w:rsid w:val="009B40F3"/>
    <w:rsid w:val="009B40FC"/>
    <w:rsid w:val="009B417B"/>
    <w:rsid w:val="009B44BA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767"/>
    <w:rsid w:val="009B68C2"/>
    <w:rsid w:val="009B695D"/>
    <w:rsid w:val="009B6C05"/>
    <w:rsid w:val="009B6C81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FBC"/>
    <w:rsid w:val="009C00C2"/>
    <w:rsid w:val="009C028B"/>
    <w:rsid w:val="009C04CF"/>
    <w:rsid w:val="009C058D"/>
    <w:rsid w:val="009C0701"/>
    <w:rsid w:val="009C0865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DC9"/>
    <w:rsid w:val="009C1E24"/>
    <w:rsid w:val="009C1E46"/>
    <w:rsid w:val="009C1E6D"/>
    <w:rsid w:val="009C21C4"/>
    <w:rsid w:val="009C2229"/>
    <w:rsid w:val="009C22E7"/>
    <w:rsid w:val="009C2348"/>
    <w:rsid w:val="009C27F2"/>
    <w:rsid w:val="009C2938"/>
    <w:rsid w:val="009C29BF"/>
    <w:rsid w:val="009C2A67"/>
    <w:rsid w:val="009C2B1A"/>
    <w:rsid w:val="009C2D2B"/>
    <w:rsid w:val="009C2F0E"/>
    <w:rsid w:val="009C2F88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40B3"/>
    <w:rsid w:val="009C41AE"/>
    <w:rsid w:val="009C471F"/>
    <w:rsid w:val="009C4A18"/>
    <w:rsid w:val="009C4AE4"/>
    <w:rsid w:val="009C4AFD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F60"/>
    <w:rsid w:val="009C7FC9"/>
    <w:rsid w:val="009D002E"/>
    <w:rsid w:val="009D01ED"/>
    <w:rsid w:val="009D0389"/>
    <w:rsid w:val="009D0479"/>
    <w:rsid w:val="009D050D"/>
    <w:rsid w:val="009D0799"/>
    <w:rsid w:val="009D0952"/>
    <w:rsid w:val="009D0A02"/>
    <w:rsid w:val="009D0ABE"/>
    <w:rsid w:val="009D0E85"/>
    <w:rsid w:val="009D107D"/>
    <w:rsid w:val="009D1174"/>
    <w:rsid w:val="009D11F8"/>
    <w:rsid w:val="009D1306"/>
    <w:rsid w:val="009D13C8"/>
    <w:rsid w:val="009D1548"/>
    <w:rsid w:val="009D15F2"/>
    <w:rsid w:val="009D175E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FD"/>
    <w:rsid w:val="009D2856"/>
    <w:rsid w:val="009D287C"/>
    <w:rsid w:val="009D2AF8"/>
    <w:rsid w:val="009D2B9B"/>
    <w:rsid w:val="009D2DC7"/>
    <w:rsid w:val="009D2FE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97E"/>
    <w:rsid w:val="009D3A56"/>
    <w:rsid w:val="009D3B46"/>
    <w:rsid w:val="009D3B8E"/>
    <w:rsid w:val="009D3B99"/>
    <w:rsid w:val="009D3FB9"/>
    <w:rsid w:val="009D4016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DE"/>
    <w:rsid w:val="009D5E98"/>
    <w:rsid w:val="009D5EF2"/>
    <w:rsid w:val="009D6273"/>
    <w:rsid w:val="009D6295"/>
    <w:rsid w:val="009D62AE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8B9"/>
    <w:rsid w:val="009E08DC"/>
    <w:rsid w:val="009E0A7B"/>
    <w:rsid w:val="009E0B39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421"/>
    <w:rsid w:val="009E372B"/>
    <w:rsid w:val="009E38B8"/>
    <w:rsid w:val="009E3BDE"/>
    <w:rsid w:val="009E3E38"/>
    <w:rsid w:val="009E4005"/>
    <w:rsid w:val="009E4103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2B"/>
    <w:rsid w:val="009E592F"/>
    <w:rsid w:val="009E5A57"/>
    <w:rsid w:val="009E5ABE"/>
    <w:rsid w:val="009E5CD8"/>
    <w:rsid w:val="009E5DF8"/>
    <w:rsid w:val="009E5FF5"/>
    <w:rsid w:val="009E6030"/>
    <w:rsid w:val="009E61C3"/>
    <w:rsid w:val="009E621D"/>
    <w:rsid w:val="009E63F0"/>
    <w:rsid w:val="009E64FF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064"/>
    <w:rsid w:val="009F2252"/>
    <w:rsid w:val="009F23E0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5C"/>
    <w:rsid w:val="009F46F8"/>
    <w:rsid w:val="009F4847"/>
    <w:rsid w:val="009F484D"/>
    <w:rsid w:val="009F48C5"/>
    <w:rsid w:val="009F48E5"/>
    <w:rsid w:val="009F4B03"/>
    <w:rsid w:val="009F4B78"/>
    <w:rsid w:val="009F4F2B"/>
    <w:rsid w:val="009F4FD3"/>
    <w:rsid w:val="009F50F1"/>
    <w:rsid w:val="009F53B4"/>
    <w:rsid w:val="009F55BA"/>
    <w:rsid w:val="009F5A53"/>
    <w:rsid w:val="009F5B1E"/>
    <w:rsid w:val="009F5B4D"/>
    <w:rsid w:val="009F5C44"/>
    <w:rsid w:val="009F5D04"/>
    <w:rsid w:val="009F5D3D"/>
    <w:rsid w:val="009F5F85"/>
    <w:rsid w:val="009F600F"/>
    <w:rsid w:val="009F616C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E3"/>
    <w:rsid w:val="009F7854"/>
    <w:rsid w:val="009F7918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8F"/>
    <w:rsid w:val="00A0070C"/>
    <w:rsid w:val="00A00773"/>
    <w:rsid w:val="00A00781"/>
    <w:rsid w:val="00A0083A"/>
    <w:rsid w:val="00A008C4"/>
    <w:rsid w:val="00A00978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36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F34"/>
    <w:rsid w:val="00A05F7D"/>
    <w:rsid w:val="00A05FD6"/>
    <w:rsid w:val="00A06060"/>
    <w:rsid w:val="00A062C2"/>
    <w:rsid w:val="00A063CE"/>
    <w:rsid w:val="00A06775"/>
    <w:rsid w:val="00A068C3"/>
    <w:rsid w:val="00A06984"/>
    <w:rsid w:val="00A07000"/>
    <w:rsid w:val="00A07188"/>
    <w:rsid w:val="00A07419"/>
    <w:rsid w:val="00A07655"/>
    <w:rsid w:val="00A0765D"/>
    <w:rsid w:val="00A076BA"/>
    <w:rsid w:val="00A077BA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339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FD"/>
    <w:rsid w:val="00A10C84"/>
    <w:rsid w:val="00A10FFF"/>
    <w:rsid w:val="00A11329"/>
    <w:rsid w:val="00A1145A"/>
    <w:rsid w:val="00A11652"/>
    <w:rsid w:val="00A116D0"/>
    <w:rsid w:val="00A116E2"/>
    <w:rsid w:val="00A11793"/>
    <w:rsid w:val="00A11988"/>
    <w:rsid w:val="00A11BFD"/>
    <w:rsid w:val="00A11C2A"/>
    <w:rsid w:val="00A11CF8"/>
    <w:rsid w:val="00A11EDF"/>
    <w:rsid w:val="00A11FAE"/>
    <w:rsid w:val="00A120E3"/>
    <w:rsid w:val="00A1223F"/>
    <w:rsid w:val="00A12324"/>
    <w:rsid w:val="00A12534"/>
    <w:rsid w:val="00A1278B"/>
    <w:rsid w:val="00A12994"/>
    <w:rsid w:val="00A12A21"/>
    <w:rsid w:val="00A12A45"/>
    <w:rsid w:val="00A12A55"/>
    <w:rsid w:val="00A12A60"/>
    <w:rsid w:val="00A12B19"/>
    <w:rsid w:val="00A12D3E"/>
    <w:rsid w:val="00A12D60"/>
    <w:rsid w:val="00A12D65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220"/>
    <w:rsid w:val="00A14465"/>
    <w:rsid w:val="00A14539"/>
    <w:rsid w:val="00A14597"/>
    <w:rsid w:val="00A146D7"/>
    <w:rsid w:val="00A14A72"/>
    <w:rsid w:val="00A14B18"/>
    <w:rsid w:val="00A14C64"/>
    <w:rsid w:val="00A14D1F"/>
    <w:rsid w:val="00A14DD6"/>
    <w:rsid w:val="00A14EF5"/>
    <w:rsid w:val="00A14F46"/>
    <w:rsid w:val="00A1507E"/>
    <w:rsid w:val="00A1510D"/>
    <w:rsid w:val="00A1515B"/>
    <w:rsid w:val="00A151E4"/>
    <w:rsid w:val="00A15273"/>
    <w:rsid w:val="00A1529D"/>
    <w:rsid w:val="00A15581"/>
    <w:rsid w:val="00A15588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72"/>
    <w:rsid w:val="00A2434F"/>
    <w:rsid w:val="00A24436"/>
    <w:rsid w:val="00A244A0"/>
    <w:rsid w:val="00A2456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B4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62C"/>
    <w:rsid w:val="00A30635"/>
    <w:rsid w:val="00A30A4F"/>
    <w:rsid w:val="00A30D51"/>
    <w:rsid w:val="00A30EB0"/>
    <w:rsid w:val="00A30F75"/>
    <w:rsid w:val="00A30FC5"/>
    <w:rsid w:val="00A310DE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216E"/>
    <w:rsid w:val="00A32203"/>
    <w:rsid w:val="00A3236F"/>
    <w:rsid w:val="00A3237C"/>
    <w:rsid w:val="00A32564"/>
    <w:rsid w:val="00A3270D"/>
    <w:rsid w:val="00A328EE"/>
    <w:rsid w:val="00A32965"/>
    <w:rsid w:val="00A32E54"/>
    <w:rsid w:val="00A32FDE"/>
    <w:rsid w:val="00A33044"/>
    <w:rsid w:val="00A3311C"/>
    <w:rsid w:val="00A33480"/>
    <w:rsid w:val="00A334A1"/>
    <w:rsid w:val="00A335AD"/>
    <w:rsid w:val="00A33847"/>
    <w:rsid w:val="00A33ADC"/>
    <w:rsid w:val="00A33B8F"/>
    <w:rsid w:val="00A33D28"/>
    <w:rsid w:val="00A3407C"/>
    <w:rsid w:val="00A3423D"/>
    <w:rsid w:val="00A345EE"/>
    <w:rsid w:val="00A348F5"/>
    <w:rsid w:val="00A34987"/>
    <w:rsid w:val="00A34A4E"/>
    <w:rsid w:val="00A34C10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46E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8C8"/>
    <w:rsid w:val="00A37970"/>
    <w:rsid w:val="00A3799E"/>
    <w:rsid w:val="00A37A04"/>
    <w:rsid w:val="00A37A4B"/>
    <w:rsid w:val="00A37B07"/>
    <w:rsid w:val="00A37C47"/>
    <w:rsid w:val="00A37D42"/>
    <w:rsid w:val="00A37F8A"/>
    <w:rsid w:val="00A37FD9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D86"/>
    <w:rsid w:val="00A40E04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E9E"/>
    <w:rsid w:val="00A452D5"/>
    <w:rsid w:val="00A458F7"/>
    <w:rsid w:val="00A4592B"/>
    <w:rsid w:val="00A4598E"/>
    <w:rsid w:val="00A45A0F"/>
    <w:rsid w:val="00A45B79"/>
    <w:rsid w:val="00A45E43"/>
    <w:rsid w:val="00A45E85"/>
    <w:rsid w:val="00A45F94"/>
    <w:rsid w:val="00A4600C"/>
    <w:rsid w:val="00A46388"/>
    <w:rsid w:val="00A464AF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EB3"/>
    <w:rsid w:val="00A47FD0"/>
    <w:rsid w:val="00A50148"/>
    <w:rsid w:val="00A50381"/>
    <w:rsid w:val="00A503AA"/>
    <w:rsid w:val="00A503B4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B51"/>
    <w:rsid w:val="00A51B58"/>
    <w:rsid w:val="00A51F60"/>
    <w:rsid w:val="00A5203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98B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2E"/>
    <w:rsid w:val="00A54631"/>
    <w:rsid w:val="00A546EC"/>
    <w:rsid w:val="00A546EE"/>
    <w:rsid w:val="00A547CE"/>
    <w:rsid w:val="00A5487E"/>
    <w:rsid w:val="00A54A1F"/>
    <w:rsid w:val="00A54A3D"/>
    <w:rsid w:val="00A54ADB"/>
    <w:rsid w:val="00A54CF2"/>
    <w:rsid w:val="00A54D29"/>
    <w:rsid w:val="00A54E8B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F01"/>
    <w:rsid w:val="00A57197"/>
    <w:rsid w:val="00A572B4"/>
    <w:rsid w:val="00A57578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A00"/>
    <w:rsid w:val="00A61B82"/>
    <w:rsid w:val="00A61B86"/>
    <w:rsid w:val="00A61BB6"/>
    <w:rsid w:val="00A61C5E"/>
    <w:rsid w:val="00A61CBB"/>
    <w:rsid w:val="00A61D72"/>
    <w:rsid w:val="00A61DB5"/>
    <w:rsid w:val="00A61E50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C2D"/>
    <w:rsid w:val="00A63D42"/>
    <w:rsid w:val="00A63E1F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70089"/>
    <w:rsid w:val="00A70332"/>
    <w:rsid w:val="00A704B2"/>
    <w:rsid w:val="00A70597"/>
    <w:rsid w:val="00A70767"/>
    <w:rsid w:val="00A707A0"/>
    <w:rsid w:val="00A70A49"/>
    <w:rsid w:val="00A70D34"/>
    <w:rsid w:val="00A70D94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1E99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F9F"/>
    <w:rsid w:val="00A74FB5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B5"/>
    <w:rsid w:val="00A77727"/>
    <w:rsid w:val="00A777A3"/>
    <w:rsid w:val="00A777E5"/>
    <w:rsid w:val="00A77932"/>
    <w:rsid w:val="00A7793E"/>
    <w:rsid w:val="00A7797D"/>
    <w:rsid w:val="00A77C87"/>
    <w:rsid w:val="00A77CD7"/>
    <w:rsid w:val="00A77DB1"/>
    <w:rsid w:val="00A77F94"/>
    <w:rsid w:val="00A80000"/>
    <w:rsid w:val="00A80019"/>
    <w:rsid w:val="00A8039C"/>
    <w:rsid w:val="00A8045F"/>
    <w:rsid w:val="00A80484"/>
    <w:rsid w:val="00A804CF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23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418E"/>
    <w:rsid w:val="00A84274"/>
    <w:rsid w:val="00A842E5"/>
    <w:rsid w:val="00A84430"/>
    <w:rsid w:val="00A84478"/>
    <w:rsid w:val="00A84485"/>
    <w:rsid w:val="00A84867"/>
    <w:rsid w:val="00A848B7"/>
    <w:rsid w:val="00A849F6"/>
    <w:rsid w:val="00A84ACF"/>
    <w:rsid w:val="00A84C69"/>
    <w:rsid w:val="00A84CAB"/>
    <w:rsid w:val="00A84CF6"/>
    <w:rsid w:val="00A84CF8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D5"/>
    <w:rsid w:val="00A868D3"/>
    <w:rsid w:val="00A86AF3"/>
    <w:rsid w:val="00A86CE1"/>
    <w:rsid w:val="00A86E2E"/>
    <w:rsid w:val="00A86EC7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67"/>
    <w:rsid w:val="00A909A6"/>
    <w:rsid w:val="00A90A25"/>
    <w:rsid w:val="00A90D33"/>
    <w:rsid w:val="00A90D6D"/>
    <w:rsid w:val="00A90D78"/>
    <w:rsid w:val="00A90D7B"/>
    <w:rsid w:val="00A90DD1"/>
    <w:rsid w:val="00A90F6A"/>
    <w:rsid w:val="00A9105A"/>
    <w:rsid w:val="00A9112C"/>
    <w:rsid w:val="00A914E6"/>
    <w:rsid w:val="00A91561"/>
    <w:rsid w:val="00A91650"/>
    <w:rsid w:val="00A91788"/>
    <w:rsid w:val="00A91931"/>
    <w:rsid w:val="00A91BDE"/>
    <w:rsid w:val="00A91EB1"/>
    <w:rsid w:val="00A91FF2"/>
    <w:rsid w:val="00A921C8"/>
    <w:rsid w:val="00A922DB"/>
    <w:rsid w:val="00A92309"/>
    <w:rsid w:val="00A923AB"/>
    <w:rsid w:val="00A92506"/>
    <w:rsid w:val="00A92664"/>
    <w:rsid w:val="00A926D4"/>
    <w:rsid w:val="00A92772"/>
    <w:rsid w:val="00A928EC"/>
    <w:rsid w:val="00A92A11"/>
    <w:rsid w:val="00A92AD5"/>
    <w:rsid w:val="00A92B03"/>
    <w:rsid w:val="00A92E32"/>
    <w:rsid w:val="00A92EFB"/>
    <w:rsid w:val="00A93085"/>
    <w:rsid w:val="00A9316F"/>
    <w:rsid w:val="00A931E2"/>
    <w:rsid w:val="00A93490"/>
    <w:rsid w:val="00A9360C"/>
    <w:rsid w:val="00A9382E"/>
    <w:rsid w:val="00A938AD"/>
    <w:rsid w:val="00A938F5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8D"/>
    <w:rsid w:val="00A95654"/>
    <w:rsid w:val="00A957D7"/>
    <w:rsid w:val="00A958C7"/>
    <w:rsid w:val="00A959D4"/>
    <w:rsid w:val="00A95B38"/>
    <w:rsid w:val="00A95BBF"/>
    <w:rsid w:val="00A9616B"/>
    <w:rsid w:val="00A962AE"/>
    <w:rsid w:val="00A962F7"/>
    <w:rsid w:val="00A96364"/>
    <w:rsid w:val="00A965A0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6D1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240"/>
    <w:rsid w:val="00AA0248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8A"/>
    <w:rsid w:val="00AA33A2"/>
    <w:rsid w:val="00AA344A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7C7"/>
    <w:rsid w:val="00AA4CAD"/>
    <w:rsid w:val="00AA4D03"/>
    <w:rsid w:val="00AA51F5"/>
    <w:rsid w:val="00AA5327"/>
    <w:rsid w:val="00AA5458"/>
    <w:rsid w:val="00AA55AE"/>
    <w:rsid w:val="00AA573F"/>
    <w:rsid w:val="00AA5BCA"/>
    <w:rsid w:val="00AA5E9E"/>
    <w:rsid w:val="00AA5F99"/>
    <w:rsid w:val="00AA5FA6"/>
    <w:rsid w:val="00AA6038"/>
    <w:rsid w:val="00AA6097"/>
    <w:rsid w:val="00AA654F"/>
    <w:rsid w:val="00AA6605"/>
    <w:rsid w:val="00AA6663"/>
    <w:rsid w:val="00AA66B1"/>
    <w:rsid w:val="00AA673A"/>
    <w:rsid w:val="00AA6833"/>
    <w:rsid w:val="00AA694E"/>
    <w:rsid w:val="00AA69BF"/>
    <w:rsid w:val="00AA69E6"/>
    <w:rsid w:val="00AA6B7C"/>
    <w:rsid w:val="00AA6BCF"/>
    <w:rsid w:val="00AA700A"/>
    <w:rsid w:val="00AA72B3"/>
    <w:rsid w:val="00AA72EA"/>
    <w:rsid w:val="00AA7395"/>
    <w:rsid w:val="00AA73F0"/>
    <w:rsid w:val="00AA74EB"/>
    <w:rsid w:val="00AA7775"/>
    <w:rsid w:val="00AA7B76"/>
    <w:rsid w:val="00AA7C45"/>
    <w:rsid w:val="00AA7C49"/>
    <w:rsid w:val="00AA7ED4"/>
    <w:rsid w:val="00AB011B"/>
    <w:rsid w:val="00AB017F"/>
    <w:rsid w:val="00AB01A7"/>
    <w:rsid w:val="00AB0262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F9"/>
    <w:rsid w:val="00AB1233"/>
    <w:rsid w:val="00AB146A"/>
    <w:rsid w:val="00AB1716"/>
    <w:rsid w:val="00AB1734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3A6"/>
    <w:rsid w:val="00AB24E1"/>
    <w:rsid w:val="00AB2564"/>
    <w:rsid w:val="00AB26E2"/>
    <w:rsid w:val="00AB296E"/>
    <w:rsid w:val="00AB2E2B"/>
    <w:rsid w:val="00AB2E3E"/>
    <w:rsid w:val="00AB2E7E"/>
    <w:rsid w:val="00AB35F8"/>
    <w:rsid w:val="00AB37C2"/>
    <w:rsid w:val="00AB3AAA"/>
    <w:rsid w:val="00AB3CAC"/>
    <w:rsid w:val="00AB3D46"/>
    <w:rsid w:val="00AB3EDB"/>
    <w:rsid w:val="00AB43B8"/>
    <w:rsid w:val="00AB4504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D58"/>
    <w:rsid w:val="00AB7EC0"/>
    <w:rsid w:val="00AB7FC6"/>
    <w:rsid w:val="00AC0281"/>
    <w:rsid w:val="00AC0312"/>
    <w:rsid w:val="00AC0409"/>
    <w:rsid w:val="00AC042E"/>
    <w:rsid w:val="00AC0571"/>
    <w:rsid w:val="00AC0701"/>
    <w:rsid w:val="00AC077C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FE"/>
    <w:rsid w:val="00AC5018"/>
    <w:rsid w:val="00AC5306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57D"/>
    <w:rsid w:val="00AC662F"/>
    <w:rsid w:val="00AC67ED"/>
    <w:rsid w:val="00AC692D"/>
    <w:rsid w:val="00AC6BC7"/>
    <w:rsid w:val="00AC6F44"/>
    <w:rsid w:val="00AC6FC3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8FB"/>
    <w:rsid w:val="00AD09AF"/>
    <w:rsid w:val="00AD09B7"/>
    <w:rsid w:val="00AD0B41"/>
    <w:rsid w:val="00AD0BF1"/>
    <w:rsid w:val="00AD0CC0"/>
    <w:rsid w:val="00AD0EDB"/>
    <w:rsid w:val="00AD10C3"/>
    <w:rsid w:val="00AD12B8"/>
    <w:rsid w:val="00AD132D"/>
    <w:rsid w:val="00AD13D7"/>
    <w:rsid w:val="00AD14D2"/>
    <w:rsid w:val="00AD1847"/>
    <w:rsid w:val="00AD1996"/>
    <w:rsid w:val="00AD1ACE"/>
    <w:rsid w:val="00AD1CD8"/>
    <w:rsid w:val="00AD1CF5"/>
    <w:rsid w:val="00AD2023"/>
    <w:rsid w:val="00AD20DF"/>
    <w:rsid w:val="00AD21B0"/>
    <w:rsid w:val="00AD2236"/>
    <w:rsid w:val="00AD2374"/>
    <w:rsid w:val="00AD23BF"/>
    <w:rsid w:val="00AD28AD"/>
    <w:rsid w:val="00AD2914"/>
    <w:rsid w:val="00AD2C07"/>
    <w:rsid w:val="00AD2C77"/>
    <w:rsid w:val="00AD3047"/>
    <w:rsid w:val="00AD309A"/>
    <w:rsid w:val="00AD309B"/>
    <w:rsid w:val="00AD317F"/>
    <w:rsid w:val="00AD31D6"/>
    <w:rsid w:val="00AD3700"/>
    <w:rsid w:val="00AD392C"/>
    <w:rsid w:val="00AD3CF7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F"/>
    <w:rsid w:val="00AD5C24"/>
    <w:rsid w:val="00AD5C35"/>
    <w:rsid w:val="00AD5C8C"/>
    <w:rsid w:val="00AD5D65"/>
    <w:rsid w:val="00AD5DA4"/>
    <w:rsid w:val="00AD5E58"/>
    <w:rsid w:val="00AD5FB7"/>
    <w:rsid w:val="00AD6671"/>
    <w:rsid w:val="00AD6804"/>
    <w:rsid w:val="00AD6A09"/>
    <w:rsid w:val="00AD6CFB"/>
    <w:rsid w:val="00AD6F53"/>
    <w:rsid w:val="00AD7276"/>
    <w:rsid w:val="00AD72A9"/>
    <w:rsid w:val="00AD744F"/>
    <w:rsid w:val="00AD74A6"/>
    <w:rsid w:val="00AD751B"/>
    <w:rsid w:val="00AD7697"/>
    <w:rsid w:val="00AD76B5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B8"/>
    <w:rsid w:val="00AE0E73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377"/>
    <w:rsid w:val="00AE448F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4A"/>
    <w:rsid w:val="00AE6812"/>
    <w:rsid w:val="00AE6B1D"/>
    <w:rsid w:val="00AE6DD0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44"/>
    <w:rsid w:val="00AF14F9"/>
    <w:rsid w:val="00AF157C"/>
    <w:rsid w:val="00AF170F"/>
    <w:rsid w:val="00AF173A"/>
    <w:rsid w:val="00AF1764"/>
    <w:rsid w:val="00AF17EF"/>
    <w:rsid w:val="00AF1BF9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70A8"/>
    <w:rsid w:val="00AF715E"/>
    <w:rsid w:val="00AF744A"/>
    <w:rsid w:val="00AF7655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9A9"/>
    <w:rsid w:val="00B01B0E"/>
    <w:rsid w:val="00B01BCB"/>
    <w:rsid w:val="00B01D0D"/>
    <w:rsid w:val="00B01E37"/>
    <w:rsid w:val="00B01E74"/>
    <w:rsid w:val="00B020CA"/>
    <w:rsid w:val="00B02102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670"/>
    <w:rsid w:val="00B047C9"/>
    <w:rsid w:val="00B04896"/>
    <w:rsid w:val="00B04BAE"/>
    <w:rsid w:val="00B04DAF"/>
    <w:rsid w:val="00B04E5C"/>
    <w:rsid w:val="00B04E8A"/>
    <w:rsid w:val="00B04F66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E98"/>
    <w:rsid w:val="00B12243"/>
    <w:rsid w:val="00B1225C"/>
    <w:rsid w:val="00B122F4"/>
    <w:rsid w:val="00B1283D"/>
    <w:rsid w:val="00B129CA"/>
    <w:rsid w:val="00B12A35"/>
    <w:rsid w:val="00B12AB7"/>
    <w:rsid w:val="00B12B0F"/>
    <w:rsid w:val="00B12B48"/>
    <w:rsid w:val="00B12CB3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6A9"/>
    <w:rsid w:val="00B146D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E8"/>
    <w:rsid w:val="00B153EC"/>
    <w:rsid w:val="00B1569A"/>
    <w:rsid w:val="00B156D5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6DB"/>
    <w:rsid w:val="00B16904"/>
    <w:rsid w:val="00B16B49"/>
    <w:rsid w:val="00B16B6E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6F2"/>
    <w:rsid w:val="00B21704"/>
    <w:rsid w:val="00B21A1D"/>
    <w:rsid w:val="00B21DC9"/>
    <w:rsid w:val="00B21DD6"/>
    <w:rsid w:val="00B220A2"/>
    <w:rsid w:val="00B223C4"/>
    <w:rsid w:val="00B225F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32D"/>
    <w:rsid w:val="00B23356"/>
    <w:rsid w:val="00B23544"/>
    <w:rsid w:val="00B23593"/>
    <w:rsid w:val="00B235FE"/>
    <w:rsid w:val="00B237CB"/>
    <w:rsid w:val="00B238FC"/>
    <w:rsid w:val="00B239E1"/>
    <w:rsid w:val="00B239F0"/>
    <w:rsid w:val="00B23A5B"/>
    <w:rsid w:val="00B23BFF"/>
    <w:rsid w:val="00B23D13"/>
    <w:rsid w:val="00B23F2D"/>
    <w:rsid w:val="00B24313"/>
    <w:rsid w:val="00B24396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7BA"/>
    <w:rsid w:val="00B25921"/>
    <w:rsid w:val="00B25B8B"/>
    <w:rsid w:val="00B25FC8"/>
    <w:rsid w:val="00B25FDD"/>
    <w:rsid w:val="00B2634C"/>
    <w:rsid w:val="00B26470"/>
    <w:rsid w:val="00B26518"/>
    <w:rsid w:val="00B2670B"/>
    <w:rsid w:val="00B268FD"/>
    <w:rsid w:val="00B26CF8"/>
    <w:rsid w:val="00B26D1F"/>
    <w:rsid w:val="00B26FC5"/>
    <w:rsid w:val="00B27753"/>
    <w:rsid w:val="00B279D6"/>
    <w:rsid w:val="00B27AF9"/>
    <w:rsid w:val="00B27C13"/>
    <w:rsid w:val="00B30381"/>
    <w:rsid w:val="00B30475"/>
    <w:rsid w:val="00B304A6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5E1"/>
    <w:rsid w:val="00B32789"/>
    <w:rsid w:val="00B32887"/>
    <w:rsid w:val="00B328F5"/>
    <w:rsid w:val="00B32B65"/>
    <w:rsid w:val="00B32C3A"/>
    <w:rsid w:val="00B32E5E"/>
    <w:rsid w:val="00B3315B"/>
    <w:rsid w:val="00B332FF"/>
    <w:rsid w:val="00B33603"/>
    <w:rsid w:val="00B339F8"/>
    <w:rsid w:val="00B33A9A"/>
    <w:rsid w:val="00B33ABC"/>
    <w:rsid w:val="00B33ABE"/>
    <w:rsid w:val="00B33BD8"/>
    <w:rsid w:val="00B33EA9"/>
    <w:rsid w:val="00B33F76"/>
    <w:rsid w:val="00B33F9C"/>
    <w:rsid w:val="00B33FF5"/>
    <w:rsid w:val="00B33FFD"/>
    <w:rsid w:val="00B34115"/>
    <w:rsid w:val="00B34688"/>
    <w:rsid w:val="00B347BB"/>
    <w:rsid w:val="00B34EE1"/>
    <w:rsid w:val="00B35193"/>
    <w:rsid w:val="00B351C8"/>
    <w:rsid w:val="00B3538E"/>
    <w:rsid w:val="00B35676"/>
    <w:rsid w:val="00B358FC"/>
    <w:rsid w:val="00B35B1D"/>
    <w:rsid w:val="00B35C46"/>
    <w:rsid w:val="00B35C88"/>
    <w:rsid w:val="00B3601C"/>
    <w:rsid w:val="00B3601E"/>
    <w:rsid w:val="00B36077"/>
    <w:rsid w:val="00B36276"/>
    <w:rsid w:val="00B36364"/>
    <w:rsid w:val="00B36399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CB8"/>
    <w:rsid w:val="00B41D2B"/>
    <w:rsid w:val="00B41E98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300E"/>
    <w:rsid w:val="00B43073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2F2"/>
    <w:rsid w:val="00B4437F"/>
    <w:rsid w:val="00B443C8"/>
    <w:rsid w:val="00B44525"/>
    <w:rsid w:val="00B44712"/>
    <w:rsid w:val="00B4475D"/>
    <w:rsid w:val="00B447DC"/>
    <w:rsid w:val="00B44A2D"/>
    <w:rsid w:val="00B44BBF"/>
    <w:rsid w:val="00B44C29"/>
    <w:rsid w:val="00B44D81"/>
    <w:rsid w:val="00B44F79"/>
    <w:rsid w:val="00B45233"/>
    <w:rsid w:val="00B45310"/>
    <w:rsid w:val="00B45402"/>
    <w:rsid w:val="00B457C0"/>
    <w:rsid w:val="00B45917"/>
    <w:rsid w:val="00B45B3F"/>
    <w:rsid w:val="00B45B4C"/>
    <w:rsid w:val="00B45C46"/>
    <w:rsid w:val="00B45CB3"/>
    <w:rsid w:val="00B45EBE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A88"/>
    <w:rsid w:val="00B50AB4"/>
    <w:rsid w:val="00B50C0C"/>
    <w:rsid w:val="00B50C10"/>
    <w:rsid w:val="00B50C77"/>
    <w:rsid w:val="00B50E16"/>
    <w:rsid w:val="00B50F02"/>
    <w:rsid w:val="00B5128C"/>
    <w:rsid w:val="00B512A8"/>
    <w:rsid w:val="00B5132B"/>
    <w:rsid w:val="00B513BD"/>
    <w:rsid w:val="00B5148B"/>
    <w:rsid w:val="00B51671"/>
    <w:rsid w:val="00B51914"/>
    <w:rsid w:val="00B5191A"/>
    <w:rsid w:val="00B519A4"/>
    <w:rsid w:val="00B51A0D"/>
    <w:rsid w:val="00B51C91"/>
    <w:rsid w:val="00B51D06"/>
    <w:rsid w:val="00B5213F"/>
    <w:rsid w:val="00B52278"/>
    <w:rsid w:val="00B52589"/>
    <w:rsid w:val="00B525F3"/>
    <w:rsid w:val="00B5285D"/>
    <w:rsid w:val="00B52E8C"/>
    <w:rsid w:val="00B52F50"/>
    <w:rsid w:val="00B53063"/>
    <w:rsid w:val="00B533D0"/>
    <w:rsid w:val="00B53963"/>
    <w:rsid w:val="00B53E3C"/>
    <w:rsid w:val="00B540BA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6A4"/>
    <w:rsid w:val="00B56725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57C"/>
    <w:rsid w:val="00B6059B"/>
    <w:rsid w:val="00B606C0"/>
    <w:rsid w:val="00B6074F"/>
    <w:rsid w:val="00B60A98"/>
    <w:rsid w:val="00B60B2B"/>
    <w:rsid w:val="00B60BB4"/>
    <w:rsid w:val="00B6104F"/>
    <w:rsid w:val="00B61257"/>
    <w:rsid w:val="00B61358"/>
    <w:rsid w:val="00B61481"/>
    <w:rsid w:val="00B61559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43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B1"/>
    <w:rsid w:val="00B62E2B"/>
    <w:rsid w:val="00B63470"/>
    <w:rsid w:val="00B637F4"/>
    <w:rsid w:val="00B63804"/>
    <w:rsid w:val="00B638D7"/>
    <w:rsid w:val="00B63A5E"/>
    <w:rsid w:val="00B63B99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E96"/>
    <w:rsid w:val="00B6508C"/>
    <w:rsid w:val="00B651D9"/>
    <w:rsid w:val="00B65468"/>
    <w:rsid w:val="00B65625"/>
    <w:rsid w:val="00B656EA"/>
    <w:rsid w:val="00B65751"/>
    <w:rsid w:val="00B65822"/>
    <w:rsid w:val="00B65859"/>
    <w:rsid w:val="00B658FD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DF"/>
    <w:rsid w:val="00B70F41"/>
    <w:rsid w:val="00B710BC"/>
    <w:rsid w:val="00B7113E"/>
    <w:rsid w:val="00B7116B"/>
    <w:rsid w:val="00B712A7"/>
    <w:rsid w:val="00B71480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29A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215"/>
    <w:rsid w:val="00B73330"/>
    <w:rsid w:val="00B73553"/>
    <w:rsid w:val="00B736A7"/>
    <w:rsid w:val="00B73768"/>
    <w:rsid w:val="00B73A0E"/>
    <w:rsid w:val="00B73FBA"/>
    <w:rsid w:val="00B73FC2"/>
    <w:rsid w:val="00B740EF"/>
    <w:rsid w:val="00B741B0"/>
    <w:rsid w:val="00B74262"/>
    <w:rsid w:val="00B74379"/>
    <w:rsid w:val="00B743A5"/>
    <w:rsid w:val="00B74497"/>
    <w:rsid w:val="00B7450D"/>
    <w:rsid w:val="00B74530"/>
    <w:rsid w:val="00B749F6"/>
    <w:rsid w:val="00B74C78"/>
    <w:rsid w:val="00B74DCB"/>
    <w:rsid w:val="00B74F0E"/>
    <w:rsid w:val="00B74F25"/>
    <w:rsid w:val="00B74FD0"/>
    <w:rsid w:val="00B74FF0"/>
    <w:rsid w:val="00B750BB"/>
    <w:rsid w:val="00B7537F"/>
    <w:rsid w:val="00B755BE"/>
    <w:rsid w:val="00B75B2A"/>
    <w:rsid w:val="00B75BFC"/>
    <w:rsid w:val="00B75DB8"/>
    <w:rsid w:val="00B75E47"/>
    <w:rsid w:val="00B76177"/>
    <w:rsid w:val="00B76318"/>
    <w:rsid w:val="00B76766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17C"/>
    <w:rsid w:val="00B801D2"/>
    <w:rsid w:val="00B80288"/>
    <w:rsid w:val="00B802D0"/>
    <w:rsid w:val="00B803BA"/>
    <w:rsid w:val="00B8069D"/>
    <w:rsid w:val="00B80AC2"/>
    <w:rsid w:val="00B80ACA"/>
    <w:rsid w:val="00B80AEE"/>
    <w:rsid w:val="00B80BB5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B09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C20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9E"/>
    <w:rsid w:val="00B876D7"/>
    <w:rsid w:val="00B87B53"/>
    <w:rsid w:val="00B87B87"/>
    <w:rsid w:val="00B87DD2"/>
    <w:rsid w:val="00B87EE1"/>
    <w:rsid w:val="00B87FFE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EC"/>
    <w:rsid w:val="00B92905"/>
    <w:rsid w:val="00B9295E"/>
    <w:rsid w:val="00B92A40"/>
    <w:rsid w:val="00B92A5F"/>
    <w:rsid w:val="00B92A80"/>
    <w:rsid w:val="00B92AAD"/>
    <w:rsid w:val="00B92D03"/>
    <w:rsid w:val="00B92D0A"/>
    <w:rsid w:val="00B92D77"/>
    <w:rsid w:val="00B92E61"/>
    <w:rsid w:val="00B92E65"/>
    <w:rsid w:val="00B93068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EE7"/>
    <w:rsid w:val="00B93F0D"/>
    <w:rsid w:val="00B93FB9"/>
    <w:rsid w:val="00B940B3"/>
    <w:rsid w:val="00B94274"/>
    <w:rsid w:val="00B9427B"/>
    <w:rsid w:val="00B94388"/>
    <w:rsid w:val="00B943D3"/>
    <w:rsid w:val="00B94555"/>
    <w:rsid w:val="00B9458E"/>
    <w:rsid w:val="00B945D5"/>
    <w:rsid w:val="00B945E8"/>
    <w:rsid w:val="00B94691"/>
    <w:rsid w:val="00B947EE"/>
    <w:rsid w:val="00B9486C"/>
    <w:rsid w:val="00B949D9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DF9"/>
    <w:rsid w:val="00B95E18"/>
    <w:rsid w:val="00B95E54"/>
    <w:rsid w:val="00B95F7F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2F2"/>
    <w:rsid w:val="00BA1584"/>
    <w:rsid w:val="00BA17CF"/>
    <w:rsid w:val="00BA18C4"/>
    <w:rsid w:val="00BA193E"/>
    <w:rsid w:val="00BA19F4"/>
    <w:rsid w:val="00BA1B3C"/>
    <w:rsid w:val="00BA1D39"/>
    <w:rsid w:val="00BA2061"/>
    <w:rsid w:val="00BA209B"/>
    <w:rsid w:val="00BA21B3"/>
    <w:rsid w:val="00BA21BB"/>
    <w:rsid w:val="00BA24DB"/>
    <w:rsid w:val="00BA2732"/>
    <w:rsid w:val="00BA297A"/>
    <w:rsid w:val="00BA2A0D"/>
    <w:rsid w:val="00BA2A44"/>
    <w:rsid w:val="00BA2B6C"/>
    <w:rsid w:val="00BA2C06"/>
    <w:rsid w:val="00BA2CB7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F88"/>
    <w:rsid w:val="00BA4FBD"/>
    <w:rsid w:val="00BA5423"/>
    <w:rsid w:val="00BA558B"/>
    <w:rsid w:val="00BA56AA"/>
    <w:rsid w:val="00BA5B28"/>
    <w:rsid w:val="00BA5C91"/>
    <w:rsid w:val="00BA60D3"/>
    <w:rsid w:val="00BA60DB"/>
    <w:rsid w:val="00BA62F5"/>
    <w:rsid w:val="00BA6785"/>
    <w:rsid w:val="00BA686E"/>
    <w:rsid w:val="00BA6A98"/>
    <w:rsid w:val="00BA6AF4"/>
    <w:rsid w:val="00BA6CBE"/>
    <w:rsid w:val="00BA6E88"/>
    <w:rsid w:val="00BA75A8"/>
    <w:rsid w:val="00BA77D7"/>
    <w:rsid w:val="00BA785B"/>
    <w:rsid w:val="00BA7930"/>
    <w:rsid w:val="00BA7A72"/>
    <w:rsid w:val="00BA7B53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75C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F5"/>
    <w:rsid w:val="00BB3176"/>
    <w:rsid w:val="00BB3472"/>
    <w:rsid w:val="00BB3516"/>
    <w:rsid w:val="00BB389C"/>
    <w:rsid w:val="00BB3D54"/>
    <w:rsid w:val="00BB4226"/>
    <w:rsid w:val="00BB4263"/>
    <w:rsid w:val="00BB42C3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61C"/>
    <w:rsid w:val="00BB5663"/>
    <w:rsid w:val="00BB5679"/>
    <w:rsid w:val="00BB573C"/>
    <w:rsid w:val="00BB5841"/>
    <w:rsid w:val="00BB59FF"/>
    <w:rsid w:val="00BB5A33"/>
    <w:rsid w:val="00BB5B18"/>
    <w:rsid w:val="00BB5B84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E2D"/>
    <w:rsid w:val="00BC1F34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5F"/>
    <w:rsid w:val="00BC2FCE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946"/>
    <w:rsid w:val="00BC4B55"/>
    <w:rsid w:val="00BC5120"/>
    <w:rsid w:val="00BC517B"/>
    <w:rsid w:val="00BC524E"/>
    <w:rsid w:val="00BC5293"/>
    <w:rsid w:val="00BC5502"/>
    <w:rsid w:val="00BC5716"/>
    <w:rsid w:val="00BC58FC"/>
    <w:rsid w:val="00BC5953"/>
    <w:rsid w:val="00BC5963"/>
    <w:rsid w:val="00BC597B"/>
    <w:rsid w:val="00BC5ABD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8A"/>
    <w:rsid w:val="00BC7331"/>
    <w:rsid w:val="00BC73EF"/>
    <w:rsid w:val="00BC746B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A76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E81"/>
    <w:rsid w:val="00BD3FC0"/>
    <w:rsid w:val="00BD4019"/>
    <w:rsid w:val="00BD4064"/>
    <w:rsid w:val="00BD4298"/>
    <w:rsid w:val="00BD42B1"/>
    <w:rsid w:val="00BD42C5"/>
    <w:rsid w:val="00BD43F2"/>
    <w:rsid w:val="00BD478A"/>
    <w:rsid w:val="00BD47C4"/>
    <w:rsid w:val="00BD47C9"/>
    <w:rsid w:val="00BD48A3"/>
    <w:rsid w:val="00BD4B7D"/>
    <w:rsid w:val="00BD4D9F"/>
    <w:rsid w:val="00BD4E51"/>
    <w:rsid w:val="00BD4E7D"/>
    <w:rsid w:val="00BD4ED1"/>
    <w:rsid w:val="00BD5078"/>
    <w:rsid w:val="00BD5538"/>
    <w:rsid w:val="00BD5558"/>
    <w:rsid w:val="00BD55A7"/>
    <w:rsid w:val="00BD5636"/>
    <w:rsid w:val="00BD58A1"/>
    <w:rsid w:val="00BD5995"/>
    <w:rsid w:val="00BD59AB"/>
    <w:rsid w:val="00BD59E8"/>
    <w:rsid w:val="00BD5B59"/>
    <w:rsid w:val="00BD5E77"/>
    <w:rsid w:val="00BD5E81"/>
    <w:rsid w:val="00BD5F04"/>
    <w:rsid w:val="00BD5F39"/>
    <w:rsid w:val="00BD5F9B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B92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8C"/>
    <w:rsid w:val="00BD7585"/>
    <w:rsid w:val="00BD77B1"/>
    <w:rsid w:val="00BD78B6"/>
    <w:rsid w:val="00BD78DB"/>
    <w:rsid w:val="00BD7943"/>
    <w:rsid w:val="00BD7B38"/>
    <w:rsid w:val="00BD7BEA"/>
    <w:rsid w:val="00BD7CDE"/>
    <w:rsid w:val="00BD7D0F"/>
    <w:rsid w:val="00BD7DE1"/>
    <w:rsid w:val="00BD7EB0"/>
    <w:rsid w:val="00BE0002"/>
    <w:rsid w:val="00BE01DA"/>
    <w:rsid w:val="00BE0607"/>
    <w:rsid w:val="00BE0818"/>
    <w:rsid w:val="00BE0966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2013"/>
    <w:rsid w:val="00BE207F"/>
    <w:rsid w:val="00BE2189"/>
    <w:rsid w:val="00BE2303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AA8"/>
    <w:rsid w:val="00BE3B6A"/>
    <w:rsid w:val="00BE3B91"/>
    <w:rsid w:val="00BE3BFD"/>
    <w:rsid w:val="00BE3C57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514A"/>
    <w:rsid w:val="00BE51A4"/>
    <w:rsid w:val="00BE51B3"/>
    <w:rsid w:val="00BE5255"/>
    <w:rsid w:val="00BE5392"/>
    <w:rsid w:val="00BE5567"/>
    <w:rsid w:val="00BE5623"/>
    <w:rsid w:val="00BE579D"/>
    <w:rsid w:val="00BE5C48"/>
    <w:rsid w:val="00BE5CF9"/>
    <w:rsid w:val="00BE5EC9"/>
    <w:rsid w:val="00BE5EE6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5CB"/>
    <w:rsid w:val="00BE760F"/>
    <w:rsid w:val="00BE780A"/>
    <w:rsid w:val="00BE7878"/>
    <w:rsid w:val="00BE79D7"/>
    <w:rsid w:val="00BE7AE9"/>
    <w:rsid w:val="00BF004A"/>
    <w:rsid w:val="00BF0081"/>
    <w:rsid w:val="00BF0218"/>
    <w:rsid w:val="00BF0270"/>
    <w:rsid w:val="00BF04BE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9B"/>
    <w:rsid w:val="00BF36CF"/>
    <w:rsid w:val="00BF3901"/>
    <w:rsid w:val="00BF3946"/>
    <w:rsid w:val="00BF3947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55B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F9"/>
    <w:rsid w:val="00C00500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73F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A0"/>
    <w:rsid w:val="00C0440B"/>
    <w:rsid w:val="00C044A7"/>
    <w:rsid w:val="00C04514"/>
    <w:rsid w:val="00C04559"/>
    <w:rsid w:val="00C0467A"/>
    <w:rsid w:val="00C04911"/>
    <w:rsid w:val="00C04A0E"/>
    <w:rsid w:val="00C04A4C"/>
    <w:rsid w:val="00C04AC4"/>
    <w:rsid w:val="00C04B83"/>
    <w:rsid w:val="00C04BF9"/>
    <w:rsid w:val="00C051BC"/>
    <w:rsid w:val="00C052A7"/>
    <w:rsid w:val="00C052C1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DEE"/>
    <w:rsid w:val="00C06F74"/>
    <w:rsid w:val="00C07016"/>
    <w:rsid w:val="00C07064"/>
    <w:rsid w:val="00C070D4"/>
    <w:rsid w:val="00C07124"/>
    <w:rsid w:val="00C0720E"/>
    <w:rsid w:val="00C074CA"/>
    <w:rsid w:val="00C079F2"/>
    <w:rsid w:val="00C07CD9"/>
    <w:rsid w:val="00C07EB9"/>
    <w:rsid w:val="00C07F52"/>
    <w:rsid w:val="00C101A7"/>
    <w:rsid w:val="00C101F6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280"/>
    <w:rsid w:val="00C11799"/>
    <w:rsid w:val="00C11A21"/>
    <w:rsid w:val="00C11A59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AB"/>
    <w:rsid w:val="00C126D7"/>
    <w:rsid w:val="00C1287C"/>
    <w:rsid w:val="00C1297A"/>
    <w:rsid w:val="00C12B32"/>
    <w:rsid w:val="00C12B73"/>
    <w:rsid w:val="00C12E20"/>
    <w:rsid w:val="00C12F71"/>
    <w:rsid w:val="00C13044"/>
    <w:rsid w:val="00C13059"/>
    <w:rsid w:val="00C13222"/>
    <w:rsid w:val="00C132D1"/>
    <w:rsid w:val="00C13420"/>
    <w:rsid w:val="00C134EA"/>
    <w:rsid w:val="00C1362E"/>
    <w:rsid w:val="00C136E2"/>
    <w:rsid w:val="00C137D8"/>
    <w:rsid w:val="00C13BBF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5085"/>
    <w:rsid w:val="00C15348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153"/>
    <w:rsid w:val="00C175A4"/>
    <w:rsid w:val="00C1767F"/>
    <w:rsid w:val="00C17ED9"/>
    <w:rsid w:val="00C17F99"/>
    <w:rsid w:val="00C2000D"/>
    <w:rsid w:val="00C20011"/>
    <w:rsid w:val="00C20130"/>
    <w:rsid w:val="00C2016F"/>
    <w:rsid w:val="00C20177"/>
    <w:rsid w:val="00C2033C"/>
    <w:rsid w:val="00C2045A"/>
    <w:rsid w:val="00C20542"/>
    <w:rsid w:val="00C2083A"/>
    <w:rsid w:val="00C2094F"/>
    <w:rsid w:val="00C20A11"/>
    <w:rsid w:val="00C20CB1"/>
    <w:rsid w:val="00C20D80"/>
    <w:rsid w:val="00C20D82"/>
    <w:rsid w:val="00C211A7"/>
    <w:rsid w:val="00C21494"/>
    <w:rsid w:val="00C2173C"/>
    <w:rsid w:val="00C21757"/>
    <w:rsid w:val="00C2189B"/>
    <w:rsid w:val="00C21CE5"/>
    <w:rsid w:val="00C21FE6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724"/>
    <w:rsid w:val="00C2383B"/>
    <w:rsid w:val="00C23AA7"/>
    <w:rsid w:val="00C23C85"/>
    <w:rsid w:val="00C23E6A"/>
    <w:rsid w:val="00C23EBA"/>
    <w:rsid w:val="00C23ECE"/>
    <w:rsid w:val="00C2405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922"/>
    <w:rsid w:val="00C2795D"/>
    <w:rsid w:val="00C27C57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A48"/>
    <w:rsid w:val="00C31D1C"/>
    <w:rsid w:val="00C31DB8"/>
    <w:rsid w:val="00C31FD5"/>
    <w:rsid w:val="00C3235E"/>
    <w:rsid w:val="00C32427"/>
    <w:rsid w:val="00C3272E"/>
    <w:rsid w:val="00C32839"/>
    <w:rsid w:val="00C32885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4088"/>
    <w:rsid w:val="00C34172"/>
    <w:rsid w:val="00C34496"/>
    <w:rsid w:val="00C345C9"/>
    <w:rsid w:val="00C347F7"/>
    <w:rsid w:val="00C3482A"/>
    <w:rsid w:val="00C34AC6"/>
    <w:rsid w:val="00C34B70"/>
    <w:rsid w:val="00C34B98"/>
    <w:rsid w:val="00C34E44"/>
    <w:rsid w:val="00C351D8"/>
    <w:rsid w:val="00C353B1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D07"/>
    <w:rsid w:val="00C41D97"/>
    <w:rsid w:val="00C422C6"/>
    <w:rsid w:val="00C424B0"/>
    <w:rsid w:val="00C4267D"/>
    <w:rsid w:val="00C428BD"/>
    <w:rsid w:val="00C4293E"/>
    <w:rsid w:val="00C42BCE"/>
    <w:rsid w:val="00C42F6A"/>
    <w:rsid w:val="00C43140"/>
    <w:rsid w:val="00C4317E"/>
    <w:rsid w:val="00C43205"/>
    <w:rsid w:val="00C4334D"/>
    <w:rsid w:val="00C4340F"/>
    <w:rsid w:val="00C43968"/>
    <w:rsid w:val="00C43A21"/>
    <w:rsid w:val="00C43BF1"/>
    <w:rsid w:val="00C43F3D"/>
    <w:rsid w:val="00C4426E"/>
    <w:rsid w:val="00C44461"/>
    <w:rsid w:val="00C445B5"/>
    <w:rsid w:val="00C445D9"/>
    <w:rsid w:val="00C4476D"/>
    <w:rsid w:val="00C44B2A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72"/>
    <w:rsid w:val="00C45EC3"/>
    <w:rsid w:val="00C45F3D"/>
    <w:rsid w:val="00C46003"/>
    <w:rsid w:val="00C4613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FBB"/>
    <w:rsid w:val="00C47FCC"/>
    <w:rsid w:val="00C47FE2"/>
    <w:rsid w:val="00C500B6"/>
    <w:rsid w:val="00C5011C"/>
    <w:rsid w:val="00C501BB"/>
    <w:rsid w:val="00C50241"/>
    <w:rsid w:val="00C502C7"/>
    <w:rsid w:val="00C5034E"/>
    <w:rsid w:val="00C5045C"/>
    <w:rsid w:val="00C5053A"/>
    <w:rsid w:val="00C5057B"/>
    <w:rsid w:val="00C5085E"/>
    <w:rsid w:val="00C5087E"/>
    <w:rsid w:val="00C5092F"/>
    <w:rsid w:val="00C5099C"/>
    <w:rsid w:val="00C50AD1"/>
    <w:rsid w:val="00C50AF0"/>
    <w:rsid w:val="00C50B2D"/>
    <w:rsid w:val="00C50D27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8D2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EA2"/>
    <w:rsid w:val="00C53F68"/>
    <w:rsid w:val="00C53FD2"/>
    <w:rsid w:val="00C540AE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546F"/>
    <w:rsid w:val="00C5558B"/>
    <w:rsid w:val="00C55636"/>
    <w:rsid w:val="00C55995"/>
    <w:rsid w:val="00C5599B"/>
    <w:rsid w:val="00C55AAF"/>
    <w:rsid w:val="00C55B24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A5B"/>
    <w:rsid w:val="00C56DC9"/>
    <w:rsid w:val="00C56E83"/>
    <w:rsid w:val="00C56F44"/>
    <w:rsid w:val="00C57072"/>
    <w:rsid w:val="00C57286"/>
    <w:rsid w:val="00C5741B"/>
    <w:rsid w:val="00C574BC"/>
    <w:rsid w:val="00C5757F"/>
    <w:rsid w:val="00C577BE"/>
    <w:rsid w:val="00C5789B"/>
    <w:rsid w:val="00C578C4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F38"/>
    <w:rsid w:val="00C611BA"/>
    <w:rsid w:val="00C612F2"/>
    <w:rsid w:val="00C613A2"/>
    <w:rsid w:val="00C613E0"/>
    <w:rsid w:val="00C6167B"/>
    <w:rsid w:val="00C616E3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283"/>
    <w:rsid w:val="00C6434A"/>
    <w:rsid w:val="00C644E1"/>
    <w:rsid w:val="00C64552"/>
    <w:rsid w:val="00C646BF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C24"/>
    <w:rsid w:val="00C65C93"/>
    <w:rsid w:val="00C65EBE"/>
    <w:rsid w:val="00C65F74"/>
    <w:rsid w:val="00C6612A"/>
    <w:rsid w:val="00C662C4"/>
    <w:rsid w:val="00C6636E"/>
    <w:rsid w:val="00C6664E"/>
    <w:rsid w:val="00C66734"/>
    <w:rsid w:val="00C66771"/>
    <w:rsid w:val="00C669A8"/>
    <w:rsid w:val="00C66A36"/>
    <w:rsid w:val="00C66CF5"/>
    <w:rsid w:val="00C66FF0"/>
    <w:rsid w:val="00C67322"/>
    <w:rsid w:val="00C67396"/>
    <w:rsid w:val="00C6741C"/>
    <w:rsid w:val="00C67439"/>
    <w:rsid w:val="00C67571"/>
    <w:rsid w:val="00C6781F"/>
    <w:rsid w:val="00C67831"/>
    <w:rsid w:val="00C6788E"/>
    <w:rsid w:val="00C67C7B"/>
    <w:rsid w:val="00C67DFA"/>
    <w:rsid w:val="00C67DFE"/>
    <w:rsid w:val="00C67E49"/>
    <w:rsid w:val="00C67F5C"/>
    <w:rsid w:val="00C70151"/>
    <w:rsid w:val="00C70329"/>
    <w:rsid w:val="00C704B6"/>
    <w:rsid w:val="00C7067F"/>
    <w:rsid w:val="00C7069E"/>
    <w:rsid w:val="00C707C4"/>
    <w:rsid w:val="00C707FA"/>
    <w:rsid w:val="00C70BC4"/>
    <w:rsid w:val="00C70C17"/>
    <w:rsid w:val="00C70E7D"/>
    <w:rsid w:val="00C71631"/>
    <w:rsid w:val="00C718C3"/>
    <w:rsid w:val="00C71A12"/>
    <w:rsid w:val="00C71AF6"/>
    <w:rsid w:val="00C71B0D"/>
    <w:rsid w:val="00C71C7D"/>
    <w:rsid w:val="00C71D5F"/>
    <w:rsid w:val="00C71F68"/>
    <w:rsid w:val="00C72159"/>
    <w:rsid w:val="00C7237A"/>
    <w:rsid w:val="00C7260E"/>
    <w:rsid w:val="00C726B6"/>
    <w:rsid w:val="00C7289A"/>
    <w:rsid w:val="00C72A81"/>
    <w:rsid w:val="00C72B79"/>
    <w:rsid w:val="00C72C40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974"/>
    <w:rsid w:val="00C73AB3"/>
    <w:rsid w:val="00C73ADB"/>
    <w:rsid w:val="00C73DFB"/>
    <w:rsid w:val="00C73E72"/>
    <w:rsid w:val="00C73E89"/>
    <w:rsid w:val="00C73FC6"/>
    <w:rsid w:val="00C74530"/>
    <w:rsid w:val="00C748E6"/>
    <w:rsid w:val="00C75072"/>
    <w:rsid w:val="00C750B3"/>
    <w:rsid w:val="00C75104"/>
    <w:rsid w:val="00C7514D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C08"/>
    <w:rsid w:val="00C76D39"/>
    <w:rsid w:val="00C76DBE"/>
    <w:rsid w:val="00C76E0D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D0"/>
    <w:rsid w:val="00C77FC2"/>
    <w:rsid w:val="00C800F6"/>
    <w:rsid w:val="00C80184"/>
    <w:rsid w:val="00C8019E"/>
    <w:rsid w:val="00C80737"/>
    <w:rsid w:val="00C80787"/>
    <w:rsid w:val="00C80A7F"/>
    <w:rsid w:val="00C80B7D"/>
    <w:rsid w:val="00C80BA3"/>
    <w:rsid w:val="00C80C9B"/>
    <w:rsid w:val="00C80D2D"/>
    <w:rsid w:val="00C80D6D"/>
    <w:rsid w:val="00C80DCE"/>
    <w:rsid w:val="00C8107D"/>
    <w:rsid w:val="00C810A1"/>
    <w:rsid w:val="00C8126B"/>
    <w:rsid w:val="00C81710"/>
    <w:rsid w:val="00C81827"/>
    <w:rsid w:val="00C818DA"/>
    <w:rsid w:val="00C8201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C48"/>
    <w:rsid w:val="00C83F18"/>
    <w:rsid w:val="00C84565"/>
    <w:rsid w:val="00C845F7"/>
    <w:rsid w:val="00C84605"/>
    <w:rsid w:val="00C84679"/>
    <w:rsid w:val="00C84814"/>
    <w:rsid w:val="00C84895"/>
    <w:rsid w:val="00C849E3"/>
    <w:rsid w:val="00C84DBE"/>
    <w:rsid w:val="00C85061"/>
    <w:rsid w:val="00C8511F"/>
    <w:rsid w:val="00C85150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54E"/>
    <w:rsid w:val="00C86654"/>
    <w:rsid w:val="00C867AC"/>
    <w:rsid w:val="00C86A61"/>
    <w:rsid w:val="00C86A6B"/>
    <w:rsid w:val="00C86A7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6C"/>
    <w:rsid w:val="00C87FDB"/>
    <w:rsid w:val="00C9011D"/>
    <w:rsid w:val="00C901D0"/>
    <w:rsid w:val="00C90456"/>
    <w:rsid w:val="00C90477"/>
    <w:rsid w:val="00C90526"/>
    <w:rsid w:val="00C9095F"/>
    <w:rsid w:val="00C90BB9"/>
    <w:rsid w:val="00C90C20"/>
    <w:rsid w:val="00C90CDE"/>
    <w:rsid w:val="00C90EE1"/>
    <w:rsid w:val="00C91005"/>
    <w:rsid w:val="00C912B3"/>
    <w:rsid w:val="00C9144A"/>
    <w:rsid w:val="00C914BF"/>
    <w:rsid w:val="00C9152F"/>
    <w:rsid w:val="00C9172F"/>
    <w:rsid w:val="00C919E1"/>
    <w:rsid w:val="00C91E9D"/>
    <w:rsid w:val="00C91F5A"/>
    <w:rsid w:val="00C92299"/>
    <w:rsid w:val="00C925BA"/>
    <w:rsid w:val="00C926B2"/>
    <w:rsid w:val="00C926DD"/>
    <w:rsid w:val="00C92796"/>
    <w:rsid w:val="00C92911"/>
    <w:rsid w:val="00C92A33"/>
    <w:rsid w:val="00C92CD1"/>
    <w:rsid w:val="00C92D1D"/>
    <w:rsid w:val="00C92D7C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915"/>
    <w:rsid w:val="00C93A28"/>
    <w:rsid w:val="00C93D2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60D"/>
    <w:rsid w:val="00C96875"/>
    <w:rsid w:val="00C96935"/>
    <w:rsid w:val="00C96954"/>
    <w:rsid w:val="00C96C06"/>
    <w:rsid w:val="00C96C42"/>
    <w:rsid w:val="00C96C53"/>
    <w:rsid w:val="00C96CE2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367"/>
    <w:rsid w:val="00CA158F"/>
    <w:rsid w:val="00CA1648"/>
    <w:rsid w:val="00CA1905"/>
    <w:rsid w:val="00CA1AC0"/>
    <w:rsid w:val="00CA1AFD"/>
    <w:rsid w:val="00CA1B40"/>
    <w:rsid w:val="00CA1CD6"/>
    <w:rsid w:val="00CA1D3C"/>
    <w:rsid w:val="00CA24D7"/>
    <w:rsid w:val="00CA254A"/>
    <w:rsid w:val="00CA25EB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60F"/>
    <w:rsid w:val="00CA3932"/>
    <w:rsid w:val="00CA3A42"/>
    <w:rsid w:val="00CA3B40"/>
    <w:rsid w:val="00CA3CD9"/>
    <w:rsid w:val="00CA3E2A"/>
    <w:rsid w:val="00CA3E6E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B90"/>
    <w:rsid w:val="00CA4D07"/>
    <w:rsid w:val="00CA4D5C"/>
    <w:rsid w:val="00CA4ED9"/>
    <w:rsid w:val="00CA4F7E"/>
    <w:rsid w:val="00CA4FAE"/>
    <w:rsid w:val="00CA50BC"/>
    <w:rsid w:val="00CA5267"/>
    <w:rsid w:val="00CA52F8"/>
    <w:rsid w:val="00CA5368"/>
    <w:rsid w:val="00CA5998"/>
    <w:rsid w:val="00CA59B4"/>
    <w:rsid w:val="00CA5A0A"/>
    <w:rsid w:val="00CA5B08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FC"/>
    <w:rsid w:val="00CA664D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757"/>
    <w:rsid w:val="00CB19D0"/>
    <w:rsid w:val="00CB1C00"/>
    <w:rsid w:val="00CB1C6C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304E"/>
    <w:rsid w:val="00CB33CB"/>
    <w:rsid w:val="00CB3548"/>
    <w:rsid w:val="00CB399D"/>
    <w:rsid w:val="00CB3AAC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62D"/>
    <w:rsid w:val="00CB4719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CB1"/>
    <w:rsid w:val="00CB5D1F"/>
    <w:rsid w:val="00CB5DD0"/>
    <w:rsid w:val="00CB5F60"/>
    <w:rsid w:val="00CB5F91"/>
    <w:rsid w:val="00CB627C"/>
    <w:rsid w:val="00CB640A"/>
    <w:rsid w:val="00CB647D"/>
    <w:rsid w:val="00CB672D"/>
    <w:rsid w:val="00CB67AE"/>
    <w:rsid w:val="00CB6A0D"/>
    <w:rsid w:val="00CB6A0E"/>
    <w:rsid w:val="00CB6B37"/>
    <w:rsid w:val="00CB6EF1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640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52E"/>
    <w:rsid w:val="00CC6613"/>
    <w:rsid w:val="00CC6758"/>
    <w:rsid w:val="00CC6808"/>
    <w:rsid w:val="00CC681C"/>
    <w:rsid w:val="00CC689D"/>
    <w:rsid w:val="00CC68C8"/>
    <w:rsid w:val="00CC698B"/>
    <w:rsid w:val="00CC6BE5"/>
    <w:rsid w:val="00CC6DF1"/>
    <w:rsid w:val="00CC6E00"/>
    <w:rsid w:val="00CC6E3E"/>
    <w:rsid w:val="00CC71A1"/>
    <w:rsid w:val="00CC71D0"/>
    <w:rsid w:val="00CC72A4"/>
    <w:rsid w:val="00CC72FA"/>
    <w:rsid w:val="00CC7548"/>
    <w:rsid w:val="00CC7602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7BD"/>
    <w:rsid w:val="00CD0940"/>
    <w:rsid w:val="00CD0B0F"/>
    <w:rsid w:val="00CD0CF0"/>
    <w:rsid w:val="00CD0F2B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A2"/>
    <w:rsid w:val="00CD1F8D"/>
    <w:rsid w:val="00CD200C"/>
    <w:rsid w:val="00CD201E"/>
    <w:rsid w:val="00CD21CE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512"/>
    <w:rsid w:val="00CD4531"/>
    <w:rsid w:val="00CD4804"/>
    <w:rsid w:val="00CD48D3"/>
    <w:rsid w:val="00CD49A6"/>
    <w:rsid w:val="00CD4B25"/>
    <w:rsid w:val="00CD4C00"/>
    <w:rsid w:val="00CD4C3E"/>
    <w:rsid w:val="00CD4D04"/>
    <w:rsid w:val="00CD4E66"/>
    <w:rsid w:val="00CD4EAF"/>
    <w:rsid w:val="00CD4F63"/>
    <w:rsid w:val="00CD50BB"/>
    <w:rsid w:val="00CD5263"/>
    <w:rsid w:val="00CD5271"/>
    <w:rsid w:val="00CD52BE"/>
    <w:rsid w:val="00CD5382"/>
    <w:rsid w:val="00CD57ED"/>
    <w:rsid w:val="00CD5887"/>
    <w:rsid w:val="00CD58DD"/>
    <w:rsid w:val="00CD5B86"/>
    <w:rsid w:val="00CD5D2C"/>
    <w:rsid w:val="00CD5EBE"/>
    <w:rsid w:val="00CD5F29"/>
    <w:rsid w:val="00CD6213"/>
    <w:rsid w:val="00CD62A4"/>
    <w:rsid w:val="00CD633D"/>
    <w:rsid w:val="00CD6513"/>
    <w:rsid w:val="00CD6518"/>
    <w:rsid w:val="00CD6546"/>
    <w:rsid w:val="00CD6584"/>
    <w:rsid w:val="00CD6742"/>
    <w:rsid w:val="00CD67D9"/>
    <w:rsid w:val="00CD69AB"/>
    <w:rsid w:val="00CD6AB0"/>
    <w:rsid w:val="00CD6ACA"/>
    <w:rsid w:val="00CD6C79"/>
    <w:rsid w:val="00CD6E87"/>
    <w:rsid w:val="00CD6F9C"/>
    <w:rsid w:val="00CD72B7"/>
    <w:rsid w:val="00CD7397"/>
    <w:rsid w:val="00CD7A0C"/>
    <w:rsid w:val="00CD7D6F"/>
    <w:rsid w:val="00CE0035"/>
    <w:rsid w:val="00CE0133"/>
    <w:rsid w:val="00CE0255"/>
    <w:rsid w:val="00CE0728"/>
    <w:rsid w:val="00CE0A8B"/>
    <w:rsid w:val="00CE0BE3"/>
    <w:rsid w:val="00CE0D16"/>
    <w:rsid w:val="00CE1029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652"/>
    <w:rsid w:val="00CE36BB"/>
    <w:rsid w:val="00CE371B"/>
    <w:rsid w:val="00CE3BA3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54"/>
    <w:rsid w:val="00CE558B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89E"/>
    <w:rsid w:val="00CE6BD3"/>
    <w:rsid w:val="00CE6DB8"/>
    <w:rsid w:val="00CE6ED3"/>
    <w:rsid w:val="00CE707F"/>
    <w:rsid w:val="00CE7158"/>
    <w:rsid w:val="00CE718A"/>
    <w:rsid w:val="00CE7199"/>
    <w:rsid w:val="00CE739D"/>
    <w:rsid w:val="00CE74A2"/>
    <w:rsid w:val="00CE7506"/>
    <w:rsid w:val="00CE76B2"/>
    <w:rsid w:val="00CE78EE"/>
    <w:rsid w:val="00CE7BFE"/>
    <w:rsid w:val="00CE7DDA"/>
    <w:rsid w:val="00CE7FA6"/>
    <w:rsid w:val="00CF001D"/>
    <w:rsid w:val="00CF0070"/>
    <w:rsid w:val="00CF0261"/>
    <w:rsid w:val="00CF0321"/>
    <w:rsid w:val="00CF0559"/>
    <w:rsid w:val="00CF0568"/>
    <w:rsid w:val="00CF07FC"/>
    <w:rsid w:val="00CF08C1"/>
    <w:rsid w:val="00CF0D53"/>
    <w:rsid w:val="00CF0D64"/>
    <w:rsid w:val="00CF1138"/>
    <w:rsid w:val="00CF152F"/>
    <w:rsid w:val="00CF157A"/>
    <w:rsid w:val="00CF15AF"/>
    <w:rsid w:val="00CF16EF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D67"/>
    <w:rsid w:val="00CF5F64"/>
    <w:rsid w:val="00CF6017"/>
    <w:rsid w:val="00CF6270"/>
    <w:rsid w:val="00CF6315"/>
    <w:rsid w:val="00CF664E"/>
    <w:rsid w:val="00CF6771"/>
    <w:rsid w:val="00CF67CD"/>
    <w:rsid w:val="00CF67FA"/>
    <w:rsid w:val="00CF6987"/>
    <w:rsid w:val="00CF69E9"/>
    <w:rsid w:val="00CF6C8F"/>
    <w:rsid w:val="00CF6D11"/>
    <w:rsid w:val="00CF6F12"/>
    <w:rsid w:val="00CF6F7E"/>
    <w:rsid w:val="00CF716E"/>
    <w:rsid w:val="00CF71E1"/>
    <w:rsid w:val="00CF74C7"/>
    <w:rsid w:val="00CF7565"/>
    <w:rsid w:val="00CF770B"/>
    <w:rsid w:val="00CF7822"/>
    <w:rsid w:val="00CF7880"/>
    <w:rsid w:val="00CF7B74"/>
    <w:rsid w:val="00CF7C79"/>
    <w:rsid w:val="00CF7E2B"/>
    <w:rsid w:val="00CF7FD6"/>
    <w:rsid w:val="00D00009"/>
    <w:rsid w:val="00D00339"/>
    <w:rsid w:val="00D0042D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5"/>
    <w:rsid w:val="00D027C6"/>
    <w:rsid w:val="00D02A7B"/>
    <w:rsid w:val="00D02B90"/>
    <w:rsid w:val="00D02BE0"/>
    <w:rsid w:val="00D02BFD"/>
    <w:rsid w:val="00D02CB8"/>
    <w:rsid w:val="00D02EA8"/>
    <w:rsid w:val="00D02F30"/>
    <w:rsid w:val="00D02FFB"/>
    <w:rsid w:val="00D0311A"/>
    <w:rsid w:val="00D03247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330"/>
    <w:rsid w:val="00D04365"/>
    <w:rsid w:val="00D044DA"/>
    <w:rsid w:val="00D04723"/>
    <w:rsid w:val="00D0475B"/>
    <w:rsid w:val="00D04C78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DE"/>
    <w:rsid w:val="00D056AE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537"/>
    <w:rsid w:val="00D075C0"/>
    <w:rsid w:val="00D07B02"/>
    <w:rsid w:val="00D07CA6"/>
    <w:rsid w:val="00D07CB2"/>
    <w:rsid w:val="00D07CCF"/>
    <w:rsid w:val="00D100DA"/>
    <w:rsid w:val="00D10170"/>
    <w:rsid w:val="00D10218"/>
    <w:rsid w:val="00D1036D"/>
    <w:rsid w:val="00D103A9"/>
    <w:rsid w:val="00D103BD"/>
    <w:rsid w:val="00D10479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68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12D"/>
    <w:rsid w:val="00D14204"/>
    <w:rsid w:val="00D14213"/>
    <w:rsid w:val="00D1436C"/>
    <w:rsid w:val="00D144C9"/>
    <w:rsid w:val="00D144E5"/>
    <w:rsid w:val="00D145AE"/>
    <w:rsid w:val="00D14679"/>
    <w:rsid w:val="00D147F5"/>
    <w:rsid w:val="00D1485C"/>
    <w:rsid w:val="00D14CAF"/>
    <w:rsid w:val="00D14D2F"/>
    <w:rsid w:val="00D14DF2"/>
    <w:rsid w:val="00D150B6"/>
    <w:rsid w:val="00D1518A"/>
    <w:rsid w:val="00D1525F"/>
    <w:rsid w:val="00D152F1"/>
    <w:rsid w:val="00D1533B"/>
    <w:rsid w:val="00D15366"/>
    <w:rsid w:val="00D153DA"/>
    <w:rsid w:val="00D15549"/>
    <w:rsid w:val="00D158B4"/>
    <w:rsid w:val="00D15926"/>
    <w:rsid w:val="00D15CB4"/>
    <w:rsid w:val="00D15D8F"/>
    <w:rsid w:val="00D15E17"/>
    <w:rsid w:val="00D15E3B"/>
    <w:rsid w:val="00D16090"/>
    <w:rsid w:val="00D161A9"/>
    <w:rsid w:val="00D162EF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1D2"/>
    <w:rsid w:val="00D17227"/>
    <w:rsid w:val="00D17488"/>
    <w:rsid w:val="00D17493"/>
    <w:rsid w:val="00D17870"/>
    <w:rsid w:val="00D17981"/>
    <w:rsid w:val="00D17C41"/>
    <w:rsid w:val="00D17EA2"/>
    <w:rsid w:val="00D17F9E"/>
    <w:rsid w:val="00D2012D"/>
    <w:rsid w:val="00D2024A"/>
    <w:rsid w:val="00D20B50"/>
    <w:rsid w:val="00D20C35"/>
    <w:rsid w:val="00D20CF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358"/>
    <w:rsid w:val="00D22582"/>
    <w:rsid w:val="00D2258D"/>
    <w:rsid w:val="00D22648"/>
    <w:rsid w:val="00D22869"/>
    <w:rsid w:val="00D229E6"/>
    <w:rsid w:val="00D22A0A"/>
    <w:rsid w:val="00D22A74"/>
    <w:rsid w:val="00D22B4A"/>
    <w:rsid w:val="00D22D6F"/>
    <w:rsid w:val="00D22DF5"/>
    <w:rsid w:val="00D22E3A"/>
    <w:rsid w:val="00D22F1A"/>
    <w:rsid w:val="00D22F72"/>
    <w:rsid w:val="00D23024"/>
    <w:rsid w:val="00D232AD"/>
    <w:rsid w:val="00D232DD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9D"/>
    <w:rsid w:val="00D24E32"/>
    <w:rsid w:val="00D24EAD"/>
    <w:rsid w:val="00D24EF8"/>
    <w:rsid w:val="00D2506E"/>
    <w:rsid w:val="00D25083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8D9"/>
    <w:rsid w:val="00D30A7D"/>
    <w:rsid w:val="00D30B60"/>
    <w:rsid w:val="00D30EB9"/>
    <w:rsid w:val="00D30F39"/>
    <w:rsid w:val="00D31287"/>
    <w:rsid w:val="00D3151C"/>
    <w:rsid w:val="00D316B9"/>
    <w:rsid w:val="00D319D2"/>
    <w:rsid w:val="00D31A0D"/>
    <w:rsid w:val="00D31C0A"/>
    <w:rsid w:val="00D31DB4"/>
    <w:rsid w:val="00D3211D"/>
    <w:rsid w:val="00D321B7"/>
    <w:rsid w:val="00D321E2"/>
    <w:rsid w:val="00D3227E"/>
    <w:rsid w:val="00D3239D"/>
    <w:rsid w:val="00D324C2"/>
    <w:rsid w:val="00D325CA"/>
    <w:rsid w:val="00D326D7"/>
    <w:rsid w:val="00D328F8"/>
    <w:rsid w:val="00D328FA"/>
    <w:rsid w:val="00D3296E"/>
    <w:rsid w:val="00D32974"/>
    <w:rsid w:val="00D32AD6"/>
    <w:rsid w:val="00D32E9B"/>
    <w:rsid w:val="00D32F6B"/>
    <w:rsid w:val="00D32FED"/>
    <w:rsid w:val="00D33013"/>
    <w:rsid w:val="00D33163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B91"/>
    <w:rsid w:val="00D34C2C"/>
    <w:rsid w:val="00D34F92"/>
    <w:rsid w:val="00D34FDC"/>
    <w:rsid w:val="00D3528F"/>
    <w:rsid w:val="00D353EA"/>
    <w:rsid w:val="00D353FA"/>
    <w:rsid w:val="00D35472"/>
    <w:rsid w:val="00D355A7"/>
    <w:rsid w:val="00D35753"/>
    <w:rsid w:val="00D357F1"/>
    <w:rsid w:val="00D359E0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63B"/>
    <w:rsid w:val="00D37676"/>
    <w:rsid w:val="00D376C8"/>
    <w:rsid w:val="00D3771E"/>
    <w:rsid w:val="00D3790B"/>
    <w:rsid w:val="00D37ADA"/>
    <w:rsid w:val="00D37B6B"/>
    <w:rsid w:val="00D37BEA"/>
    <w:rsid w:val="00D37CE3"/>
    <w:rsid w:val="00D37E29"/>
    <w:rsid w:val="00D4001F"/>
    <w:rsid w:val="00D40057"/>
    <w:rsid w:val="00D4005D"/>
    <w:rsid w:val="00D400DE"/>
    <w:rsid w:val="00D403DE"/>
    <w:rsid w:val="00D4050B"/>
    <w:rsid w:val="00D40517"/>
    <w:rsid w:val="00D406B7"/>
    <w:rsid w:val="00D406E1"/>
    <w:rsid w:val="00D40701"/>
    <w:rsid w:val="00D4082F"/>
    <w:rsid w:val="00D409D4"/>
    <w:rsid w:val="00D40B5F"/>
    <w:rsid w:val="00D40BEF"/>
    <w:rsid w:val="00D40C05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26B"/>
    <w:rsid w:val="00D434DC"/>
    <w:rsid w:val="00D43560"/>
    <w:rsid w:val="00D4365F"/>
    <w:rsid w:val="00D43664"/>
    <w:rsid w:val="00D437DF"/>
    <w:rsid w:val="00D4380B"/>
    <w:rsid w:val="00D43E03"/>
    <w:rsid w:val="00D43E97"/>
    <w:rsid w:val="00D43EF4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4B1"/>
    <w:rsid w:val="00D4578A"/>
    <w:rsid w:val="00D45931"/>
    <w:rsid w:val="00D45CC6"/>
    <w:rsid w:val="00D45D3F"/>
    <w:rsid w:val="00D45E69"/>
    <w:rsid w:val="00D45F1F"/>
    <w:rsid w:val="00D46100"/>
    <w:rsid w:val="00D4634E"/>
    <w:rsid w:val="00D46558"/>
    <w:rsid w:val="00D465BE"/>
    <w:rsid w:val="00D467D3"/>
    <w:rsid w:val="00D46A3F"/>
    <w:rsid w:val="00D46C44"/>
    <w:rsid w:val="00D46D54"/>
    <w:rsid w:val="00D46E6A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FD"/>
    <w:rsid w:val="00D50329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269"/>
    <w:rsid w:val="00D524CB"/>
    <w:rsid w:val="00D5272C"/>
    <w:rsid w:val="00D52730"/>
    <w:rsid w:val="00D52817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233"/>
    <w:rsid w:val="00D5439B"/>
    <w:rsid w:val="00D54530"/>
    <w:rsid w:val="00D54A7E"/>
    <w:rsid w:val="00D54CEE"/>
    <w:rsid w:val="00D54DEC"/>
    <w:rsid w:val="00D54E4E"/>
    <w:rsid w:val="00D54E54"/>
    <w:rsid w:val="00D5523A"/>
    <w:rsid w:val="00D55329"/>
    <w:rsid w:val="00D55555"/>
    <w:rsid w:val="00D55686"/>
    <w:rsid w:val="00D558D5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C13"/>
    <w:rsid w:val="00D56D4A"/>
    <w:rsid w:val="00D56E07"/>
    <w:rsid w:val="00D571C4"/>
    <w:rsid w:val="00D572CB"/>
    <w:rsid w:val="00D5753D"/>
    <w:rsid w:val="00D575BC"/>
    <w:rsid w:val="00D575EC"/>
    <w:rsid w:val="00D5778A"/>
    <w:rsid w:val="00D5783F"/>
    <w:rsid w:val="00D57AC0"/>
    <w:rsid w:val="00D57AC6"/>
    <w:rsid w:val="00D57ACF"/>
    <w:rsid w:val="00D57BA4"/>
    <w:rsid w:val="00D57D06"/>
    <w:rsid w:val="00D57E71"/>
    <w:rsid w:val="00D603D2"/>
    <w:rsid w:val="00D60447"/>
    <w:rsid w:val="00D6083E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E3E"/>
    <w:rsid w:val="00D61EC8"/>
    <w:rsid w:val="00D62278"/>
    <w:rsid w:val="00D62357"/>
    <w:rsid w:val="00D623BD"/>
    <w:rsid w:val="00D625F1"/>
    <w:rsid w:val="00D62685"/>
    <w:rsid w:val="00D62914"/>
    <w:rsid w:val="00D62F00"/>
    <w:rsid w:val="00D62FD6"/>
    <w:rsid w:val="00D63144"/>
    <w:rsid w:val="00D632C7"/>
    <w:rsid w:val="00D634EF"/>
    <w:rsid w:val="00D6392D"/>
    <w:rsid w:val="00D63A40"/>
    <w:rsid w:val="00D63B21"/>
    <w:rsid w:val="00D63C1A"/>
    <w:rsid w:val="00D63CB7"/>
    <w:rsid w:val="00D63D7D"/>
    <w:rsid w:val="00D63E16"/>
    <w:rsid w:val="00D63F7B"/>
    <w:rsid w:val="00D64234"/>
    <w:rsid w:val="00D64507"/>
    <w:rsid w:val="00D64D2F"/>
    <w:rsid w:val="00D65222"/>
    <w:rsid w:val="00D657BB"/>
    <w:rsid w:val="00D658D6"/>
    <w:rsid w:val="00D65A0A"/>
    <w:rsid w:val="00D65A73"/>
    <w:rsid w:val="00D65A9B"/>
    <w:rsid w:val="00D65C68"/>
    <w:rsid w:val="00D65EC0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FE"/>
    <w:rsid w:val="00D67440"/>
    <w:rsid w:val="00D67528"/>
    <w:rsid w:val="00D67654"/>
    <w:rsid w:val="00D678F1"/>
    <w:rsid w:val="00D67A65"/>
    <w:rsid w:val="00D67BCF"/>
    <w:rsid w:val="00D67D85"/>
    <w:rsid w:val="00D67F4C"/>
    <w:rsid w:val="00D67F51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C61"/>
    <w:rsid w:val="00D70CB5"/>
    <w:rsid w:val="00D70E03"/>
    <w:rsid w:val="00D71168"/>
    <w:rsid w:val="00D711F3"/>
    <w:rsid w:val="00D71214"/>
    <w:rsid w:val="00D71247"/>
    <w:rsid w:val="00D7140E"/>
    <w:rsid w:val="00D71414"/>
    <w:rsid w:val="00D71464"/>
    <w:rsid w:val="00D715AB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34"/>
    <w:rsid w:val="00D73473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E1"/>
    <w:rsid w:val="00D7500E"/>
    <w:rsid w:val="00D75095"/>
    <w:rsid w:val="00D75096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C1D"/>
    <w:rsid w:val="00D76C3D"/>
    <w:rsid w:val="00D76D4C"/>
    <w:rsid w:val="00D76EFD"/>
    <w:rsid w:val="00D76F4C"/>
    <w:rsid w:val="00D76F81"/>
    <w:rsid w:val="00D77134"/>
    <w:rsid w:val="00D77282"/>
    <w:rsid w:val="00D77349"/>
    <w:rsid w:val="00D7749A"/>
    <w:rsid w:val="00D77559"/>
    <w:rsid w:val="00D7769B"/>
    <w:rsid w:val="00D77732"/>
    <w:rsid w:val="00D77759"/>
    <w:rsid w:val="00D777A1"/>
    <w:rsid w:val="00D77C25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997"/>
    <w:rsid w:val="00D80B10"/>
    <w:rsid w:val="00D80C18"/>
    <w:rsid w:val="00D811FF"/>
    <w:rsid w:val="00D8138F"/>
    <w:rsid w:val="00D8155A"/>
    <w:rsid w:val="00D815EE"/>
    <w:rsid w:val="00D81673"/>
    <w:rsid w:val="00D818FE"/>
    <w:rsid w:val="00D81D5F"/>
    <w:rsid w:val="00D81E81"/>
    <w:rsid w:val="00D81F55"/>
    <w:rsid w:val="00D81FB2"/>
    <w:rsid w:val="00D81FCE"/>
    <w:rsid w:val="00D8204C"/>
    <w:rsid w:val="00D821B4"/>
    <w:rsid w:val="00D82309"/>
    <w:rsid w:val="00D82508"/>
    <w:rsid w:val="00D825B8"/>
    <w:rsid w:val="00D82680"/>
    <w:rsid w:val="00D82685"/>
    <w:rsid w:val="00D827BE"/>
    <w:rsid w:val="00D82912"/>
    <w:rsid w:val="00D82B84"/>
    <w:rsid w:val="00D82D78"/>
    <w:rsid w:val="00D82FDB"/>
    <w:rsid w:val="00D83113"/>
    <w:rsid w:val="00D832B8"/>
    <w:rsid w:val="00D8347D"/>
    <w:rsid w:val="00D83570"/>
    <w:rsid w:val="00D8369B"/>
    <w:rsid w:val="00D83730"/>
    <w:rsid w:val="00D83769"/>
    <w:rsid w:val="00D83955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8BC"/>
    <w:rsid w:val="00D86ABB"/>
    <w:rsid w:val="00D86CE2"/>
    <w:rsid w:val="00D86D42"/>
    <w:rsid w:val="00D87095"/>
    <w:rsid w:val="00D8719E"/>
    <w:rsid w:val="00D871C2"/>
    <w:rsid w:val="00D871D8"/>
    <w:rsid w:val="00D873C0"/>
    <w:rsid w:val="00D87536"/>
    <w:rsid w:val="00D8767F"/>
    <w:rsid w:val="00D87B3D"/>
    <w:rsid w:val="00D87D33"/>
    <w:rsid w:val="00D87DB8"/>
    <w:rsid w:val="00D87EC2"/>
    <w:rsid w:val="00D87F4C"/>
    <w:rsid w:val="00D9016C"/>
    <w:rsid w:val="00D90193"/>
    <w:rsid w:val="00D90282"/>
    <w:rsid w:val="00D902CD"/>
    <w:rsid w:val="00D90307"/>
    <w:rsid w:val="00D9053B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B5E"/>
    <w:rsid w:val="00D93BAC"/>
    <w:rsid w:val="00D93C38"/>
    <w:rsid w:val="00D93DC4"/>
    <w:rsid w:val="00D93E52"/>
    <w:rsid w:val="00D93F0B"/>
    <w:rsid w:val="00D93F10"/>
    <w:rsid w:val="00D9421E"/>
    <w:rsid w:val="00D9422F"/>
    <w:rsid w:val="00D9445D"/>
    <w:rsid w:val="00D94AD6"/>
    <w:rsid w:val="00D94B96"/>
    <w:rsid w:val="00D94D01"/>
    <w:rsid w:val="00D94F08"/>
    <w:rsid w:val="00D95112"/>
    <w:rsid w:val="00D951FD"/>
    <w:rsid w:val="00D952B1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67"/>
    <w:rsid w:val="00DA3233"/>
    <w:rsid w:val="00DA33D2"/>
    <w:rsid w:val="00DA3667"/>
    <w:rsid w:val="00DA3686"/>
    <w:rsid w:val="00DA389C"/>
    <w:rsid w:val="00DA38EC"/>
    <w:rsid w:val="00DA3941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814"/>
    <w:rsid w:val="00DA485B"/>
    <w:rsid w:val="00DA4967"/>
    <w:rsid w:val="00DA49EB"/>
    <w:rsid w:val="00DA4ACD"/>
    <w:rsid w:val="00DA4B0A"/>
    <w:rsid w:val="00DA4B2B"/>
    <w:rsid w:val="00DA4C45"/>
    <w:rsid w:val="00DA4C6C"/>
    <w:rsid w:val="00DA4F2C"/>
    <w:rsid w:val="00DA51C1"/>
    <w:rsid w:val="00DA55AC"/>
    <w:rsid w:val="00DA5760"/>
    <w:rsid w:val="00DA5887"/>
    <w:rsid w:val="00DA5A14"/>
    <w:rsid w:val="00DA5BA1"/>
    <w:rsid w:val="00DA5CB0"/>
    <w:rsid w:val="00DA5D2D"/>
    <w:rsid w:val="00DA5E29"/>
    <w:rsid w:val="00DA5EA0"/>
    <w:rsid w:val="00DA5EF1"/>
    <w:rsid w:val="00DA6005"/>
    <w:rsid w:val="00DA61D8"/>
    <w:rsid w:val="00DA63AA"/>
    <w:rsid w:val="00DA6461"/>
    <w:rsid w:val="00DA6668"/>
    <w:rsid w:val="00DA6704"/>
    <w:rsid w:val="00DA6800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D3"/>
    <w:rsid w:val="00DB02F8"/>
    <w:rsid w:val="00DB0423"/>
    <w:rsid w:val="00DB056A"/>
    <w:rsid w:val="00DB0862"/>
    <w:rsid w:val="00DB08B8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3162"/>
    <w:rsid w:val="00DB35F4"/>
    <w:rsid w:val="00DB3B10"/>
    <w:rsid w:val="00DB3BF2"/>
    <w:rsid w:val="00DB3D62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41D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F66"/>
    <w:rsid w:val="00DB6141"/>
    <w:rsid w:val="00DB61E5"/>
    <w:rsid w:val="00DB627D"/>
    <w:rsid w:val="00DB651A"/>
    <w:rsid w:val="00DB653D"/>
    <w:rsid w:val="00DB670C"/>
    <w:rsid w:val="00DB6ACC"/>
    <w:rsid w:val="00DB6CED"/>
    <w:rsid w:val="00DB6D06"/>
    <w:rsid w:val="00DB6F30"/>
    <w:rsid w:val="00DB7011"/>
    <w:rsid w:val="00DB71C1"/>
    <w:rsid w:val="00DB720C"/>
    <w:rsid w:val="00DB7275"/>
    <w:rsid w:val="00DB73D7"/>
    <w:rsid w:val="00DB7591"/>
    <w:rsid w:val="00DB7611"/>
    <w:rsid w:val="00DB7842"/>
    <w:rsid w:val="00DB78CF"/>
    <w:rsid w:val="00DB7B81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085"/>
    <w:rsid w:val="00DC42AE"/>
    <w:rsid w:val="00DC42BE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34"/>
    <w:rsid w:val="00DC53A1"/>
    <w:rsid w:val="00DC5424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BA"/>
    <w:rsid w:val="00DC6496"/>
    <w:rsid w:val="00DC652E"/>
    <w:rsid w:val="00DC65EE"/>
    <w:rsid w:val="00DC67CC"/>
    <w:rsid w:val="00DC6B6F"/>
    <w:rsid w:val="00DC6D8F"/>
    <w:rsid w:val="00DC7306"/>
    <w:rsid w:val="00DC73BC"/>
    <w:rsid w:val="00DC743A"/>
    <w:rsid w:val="00DC7AD0"/>
    <w:rsid w:val="00DC7CB6"/>
    <w:rsid w:val="00DD003F"/>
    <w:rsid w:val="00DD0169"/>
    <w:rsid w:val="00DD033C"/>
    <w:rsid w:val="00DD048C"/>
    <w:rsid w:val="00DD06C3"/>
    <w:rsid w:val="00DD080C"/>
    <w:rsid w:val="00DD083A"/>
    <w:rsid w:val="00DD0A1C"/>
    <w:rsid w:val="00DD0B52"/>
    <w:rsid w:val="00DD0BC4"/>
    <w:rsid w:val="00DD0D04"/>
    <w:rsid w:val="00DD0F61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CE"/>
    <w:rsid w:val="00DD22B9"/>
    <w:rsid w:val="00DD23E1"/>
    <w:rsid w:val="00DD259A"/>
    <w:rsid w:val="00DD25C0"/>
    <w:rsid w:val="00DD29F2"/>
    <w:rsid w:val="00DD2C19"/>
    <w:rsid w:val="00DD2E9C"/>
    <w:rsid w:val="00DD2F00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95"/>
    <w:rsid w:val="00DD42A5"/>
    <w:rsid w:val="00DD42C1"/>
    <w:rsid w:val="00DD45D9"/>
    <w:rsid w:val="00DD47CA"/>
    <w:rsid w:val="00DD47CB"/>
    <w:rsid w:val="00DD4910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C0"/>
    <w:rsid w:val="00DD594F"/>
    <w:rsid w:val="00DD597D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E37"/>
    <w:rsid w:val="00DD7E9E"/>
    <w:rsid w:val="00DD7F7D"/>
    <w:rsid w:val="00DD7FCE"/>
    <w:rsid w:val="00DE0137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E6"/>
    <w:rsid w:val="00DE0A37"/>
    <w:rsid w:val="00DE0ABE"/>
    <w:rsid w:val="00DE0D81"/>
    <w:rsid w:val="00DE0DD3"/>
    <w:rsid w:val="00DE0F63"/>
    <w:rsid w:val="00DE117E"/>
    <w:rsid w:val="00DE122E"/>
    <w:rsid w:val="00DE131A"/>
    <w:rsid w:val="00DE1348"/>
    <w:rsid w:val="00DE1452"/>
    <w:rsid w:val="00DE14EC"/>
    <w:rsid w:val="00DE17BA"/>
    <w:rsid w:val="00DE17F8"/>
    <w:rsid w:val="00DE19AB"/>
    <w:rsid w:val="00DE1BD4"/>
    <w:rsid w:val="00DE1C7D"/>
    <w:rsid w:val="00DE1CEE"/>
    <w:rsid w:val="00DE200F"/>
    <w:rsid w:val="00DE20F4"/>
    <w:rsid w:val="00DE23C3"/>
    <w:rsid w:val="00DE2832"/>
    <w:rsid w:val="00DE286C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28"/>
    <w:rsid w:val="00DE38CA"/>
    <w:rsid w:val="00DE3A69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87"/>
    <w:rsid w:val="00DE63BB"/>
    <w:rsid w:val="00DE63FE"/>
    <w:rsid w:val="00DE64D3"/>
    <w:rsid w:val="00DE6780"/>
    <w:rsid w:val="00DE680D"/>
    <w:rsid w:val="00DE6AC6"/>
    <w:rsid w:val="00DE6C79"/>
    <w:rsid w:val="00DE6E38"/>
    <w:rsid w:val="00DE74A8"/>
    <w:rsid w:val="00DE753D"/>
    <w:rsid w:val="00DE75E5"/>
    <w:rsid w:val="00DE77F3"/>
    <w:rsid w:val="00DE78F0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D68"/>
    <w:rsid w:val="00DF0F78"/>
    <w:rsid w:val="00DF10EE"/>
    <w:rsid w:val="00DF12AD"/>
    <w:rsid w:val="00DF15CC"/>
    <w:rsid w:val="00DF168A"/>
    <w:rsid w:val="00DF17BF"/>
    <w:rsid w:val="00DF1886"/>
    <w:rsid w:val="00DF19D5"/>
    <w:rsid w:val="00DF1C60"/>
    <w:rsid w:val="00DF1D06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579"/>
    <w:rsid w:val="00DF3667"/>
    <w:rsid w:val="00DF36E8"/>
    <w:rsid w:val="00DF3847"/>
    <w:rsid w:val="00DF3903"/>
    <w:rsid w:val="00DF3927"/>
    <w:rsid w:val="00DF39E7"/>
    <w:rsid w:val="00DF3B82"/>
    <w:rsid w:val="00DF3F91"/>
    <w:rsid w:val="00DF3FB6"/>
    <w:rsid w:val="00DF3FF0"/>
    <w:rsid w:val="00DF4245"/>
    <w:rsid w:val="00DF42C4"/>
    <w:rsid w:val="00DF4631"/>
    <w:rsid w:val="00DF4908"/>
    <w:rsid w:val="00DF4983"/>
    <w:rsid w:val="00DF4D97"/>
    <w:rsid w:val="00DF4D99"/>
    <w:rsid w:val="00DF4E82"/>
    <w:rsid w:val="00DF4F5D"/>
    <w:rsid w:val="00DF51B7"/>
    <w:rsid w:val="00DF51CF"/>
    <w:rsid w:val="00DF53D2"/>
    <w:rsid w:val="00DF5974"/>
    <w:rsid w:val="00DF5A57"/>
    <w:rsid w:val="00DF5A76"/>
    <w:rsid w:val="00DF5B5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C96"/>
    <w:rsid w:val="00E00CE3"/>
    <w:rsid w:val="00E00D94"/>
    <w:rsid w:val="00E00E08"/>
    <w:rsid w:val="00E00E97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60C"/>
    <w:rsid w:val="00E0469C"/>
    <w:rsid w:val="00E046FB"/>
    <w:rsid w:val="00E04715"/>
    <w:rsid w:val="00E04777"/>
    <w:rsid w:val="00E0484B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47C"/>
    <w:rsid w:val="00E06A9B"/>
    <w:rsid w:val="00E06AF7"/>
    <w:rsid w:val="00E06C05"/>
    <w:rsid w:val="00E06C4B"/>
    <w:rsid w:val="00E06C9B"/>
    <w:rsid w:val="00E06D98"/>
    <w:rsid w:val="00E06F3E"/>
    <w:rsid w:val="00E07206"/>
    <w:rsid w:val="00E0752E"/>
    <w:rsid w:val="00E0754B"/>
    <w:rsid w:val="00E07651"/>
    <w:rsid w:val="00E0790E"/>
    <w:rsid w:val="00E07B9C"/>
    <w:rsid w:val="00E07D05"/>
    <w:rsid w:val="00E07E2D"/>
    <w:rsid w:val="00E07FCF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2A2"/>
    <w:rsid w:val="00E113C9"/>
    <w:rsid w:val="00E113EE"/>
    <w:rsid w:val="00E11437"/>
    <w:rsid w:val="00E115A8"/>
    <w:rsid w:val="00E1163F"/>
    <w:rsid w:val="00E11712"/>
    <w:rsid w:val="00E11905"/>
    <w:rsid w:val="00E11931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689"/>
    <w:rsid w:val="00E15B24"/>
    <w:rsid w:val="00E15B42"/>
    <w:rsid w:val="00E15BED"/>
    <w:rsid w:val="00E16010"/>
    <w:rsid w:val="00E1602E"/>
    <w:rsid w:val="00E161B2"/>
    <w:rsid w:val="00E162D1"/>
    <w:rsid w:val="00E1631A"/>
    <w:rsid w:val="00E164C0"/>
    <w:rsid w:val="00E1668A"/>
    <w:rsid w:val="00E16711"/>
    <w:rsid w:val="00E16769"/>
    <w:rsid w:val="00E16B4C"/>
    <w:rsid w:val="00E16CE6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A6B"/>
    <w:rsid w:val="00E20B2C"/>
    <w:rsid w:val="00E20C38"/>
    <w:rsid w:val="00E20E63"/>
    <w:rsid w:val="00E20F08"/>
    <w:rsid w:val="00E211A2"/>
    <w:rsid w:val="00E21255"/>
    <w:rsid w:val="00E213ED"/>
    <w:rsid w:val="00E2160C"/>
    <w:rsid w:val="00E2176D"/>
    <w:rsid w:val="00E217BA"/>
    <w:rsid w:val="00E21DDA"/>
    <w:rsid w:val="00E22009"/>
    <w:rsid w:val="00E22017"/>
    <w:rsid w:val="00E22064"/>
    <w:rsid w:val="00E2208A"/>
    <w:rsid w:val="00E22135"/>
    <w:rsid w:val="00E22306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E5E"/>
    <w:rsid w:val="00E2504D"/>
    <w:rsid w:val="00E2504F"/>
    <w:rsid w:val="00E2518F"/>
    <w:rsid w:val="00E2527E"/>
    <w:rsid w:val="00E2531C"/>
    <w:rsid w:val="00E2539A"/>
    <w:rsid w:val="00E259AD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C"/>
    <w:rsid w:val="00E316A9"/>
    <w:rsid w:val="00E31791"/>
    <w:rsid w:val="00E31B3C"/>
    <w:rsid w:val="00E3203D"/>
    <w:rsid w:val="00E322E9"/>
    <w:rsid w:val="00E322FA"/>
    <w:rsid w:val="00E323B6"/>
    <w:rsid w:val="00E324FC"/>
    <w:rsid w:val="00E3252F"/>
    <w:rsid w:val="00E32591"/>
    <w:rsid w:val="00E325B4"/>
    <w:rsid w:val="00E326BA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436A"/>
    <w:rsid w:val="00E344BF"/>
    <w:rsid w:val="00E3460F"/>
    <w:rsid w:val="00E3477D"/>
    <w:rsid w:val="00E348D7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DC"/>
    <w:rsid w:val="00E36F19"/>
    <w:rsid w:val="00E36FFA"/>
    <w:rsid w:val="00E37216"/>
    <w:rsid w:val="00E373E5"/>
    <w:rsid w:val="00E37489"/>
    <w:rsid w:val="00E376B4"/>
    <w:rsid w:val="00E377D3"/>
    <w:rsid w:val="00E379F3"/>
    <w:rsid w:val="00E37A40"/>
    <w:rsid w:val="00E37B04"/>
    <w:rsid w:val="00E37C7D"/>
    <w:rsid w:val="00E37E65"/>
    <w:rsid w:val="00E37FD1"/>
    <w:rsid w:val="00E40147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A9E"/>
    <w:rsid w:val="00E40D6D"/>
    <w:rsid w:val="00E40DAE"/>
    <w:rsid w:val="00E40EC8"/>
    <w:rsid w:val="00E40EFB"/>
    <w:rsid w:val="00E40F5D"/>
    <w:rsid w:val="00E4109C"/>
    <w:rsid w:val="00E412BF"/>
    <w:rsid w:val="00E41388"/>
    <w:rsid w:val="00E41663"/>
    <w:rsid w:val="00E4174F"/>
    <w:rsid w:val="00E417F3"/>
    <w:rsid w:val="00E41899"/>
    <w:rsid w:val="00E418E9"/>
    <w:rsid w:val="00E4194B"/>
    <w:rsid w:val="00E41A39"/>
    <w:rsid w:val="00E41B76"/>
    <w:rsid w:val="00E41D72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F8"/>
    <w:rsid w:val="00E42DC4"/>
    <w:rsid w:val="00E42E17"/>
    <w:rsid w:val="00E43076"/>
    <w:rsid w:val="00E4313D"/>
    <w:rsid w:val="00E43258"/>
    <w:rsid w:val="00E436FB"/>
    <w:rsid w:val="00E43702"/>
    <w:rsid w:val="00E43843"/>
    <w:rsid w:val="00E4387D"/>
    <w:rsid w:val="00E43C88"/>
    <w:rsid w:val="00E43CC5"/>
    <w:rsid w:val="00E43D92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231"/>
    <w:rsid w:val="00E45291"/>
    <w:rsid w:val="00E4534E"/>
    <w:rsid w:val="00E453B4"/>
    <w:rsid w:val="00E45415"/>
    <w:rsid w:val="00E45459"/>
    <w:rsid w:val="00E456EE"/>
    <w:rsid w:val="00E457BD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836"/>
    <w:rsid w:val="00E469C7"/>
    <w:rsid w:val="00E46C81"/>
    <w:rsid w:val="00E46DD5"/>
    <w:rsid w:val="00E46E5C"/>
    <w:rsid w:val="00E46E96"/>
    <w:rsid w:val="00E46F23"/>
    <w:rsid w:val="00E47078"/>
    <w:rsid w:val="00E47214"/>
    <w:rsid w:val="00E474FA"/>
    <w:rsid w:val="00E477A7"/>
    <w:rsid w:val="00E47937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39C"/>
    <w:rsid w:val="00E505F7"/>
    <w:rsid w:val="00E506CF"/>
    <w:rsid w:val="00E506DD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391"/>
    <w:rsid w:val="00E54623"/>
    <w:rsid w:val="00E5472D"/>
    <w:rsid w:val="00E547F5"/>
    <w:rsid w:val="00E54849"/>
    <w:rsid w:val="00E548D2"/>
    <w:rsid w:val="00E5490D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E2"/>
    <w:rsid w:val="00E55A0D"/>
    <w:rsid w:val="00E55B32"/>
    <w:rsid w:val="00E55B4C"/>
    <w:rsid w:val="00E55F87"/>
    <w:rsid w:val="00E55FEC"/>
    <w:rsid w:val="00E5602B"/>
    <w:rsid w:val="00E56097"/>
    <w:rsid w:val="00E5610F"/>
    <w:rsid w:val="00E561C1"/>
    <w:rsid w:val="00E56201"/>
    <w:rsid w:val="00E56211"/>
    <w:rsid w:val="00E5628B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5F8"/>
    <w:rsid w:val="00E57A17"/>
    <w:rsid w:val="00E57A29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F2"/>
    <w:rsid w:val="00E60A1F"/>
    <w:rsid w:val="00E60B26"/>
    <w:rsid w:val="00E60B9C"/>
    <w:rsid w:val="00E60BD4"/>
    <w:rsid w:val="00E60D1B"/>
    <w:rsid w:val="00E60E10"/>
    <w:rsid w:val="00E60E4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DC6"/>
    <w:rsid w:val="00E62EF5"/>
    <w:rsid w:val="00E62EFC"/>
    <w:rsid w:val="00E62F2D"/>
    <w:rsid w:val="00E6309A"/>
    <w:rsid w:val="00E632BF"/>
    <w:rsid w:val="00E634D8"/>
    <w:rsid w:val="00E63682"/>
    <w:rsid w:val="00E6383E"/>
    <w:rsid w:val="00E638F1"/>
    <w:rsid w:val="00E6393C"/>
    <w:rsid w:val="00E6398B"/>
    <w:rsid w:val="00E63B67"/>
    <w:rsid w:val="00E63B78"/>
    <w:rsid w:val="00E63BEC"/>
    <w:rsid w:val="00E63D3F"/>
    <w:rsid w:val="00E63E2E"/>
    <w:rsid w:val="00E63E4F"/>
    <w:rsid w:val="00E64373"/>
    <w:rsid w:val="00E64401"/>
    <w:rsid w:val="00E6449B"/>
    <w:rsid w:val="00E644D4"/>
    <w:rsid w:val="00E646C1"/>
    <w:rsid w:val="00E64871"/>
    <w:rsid w:val="00E64A7C"/>
    <w:rsid w:val="00E64B90"/>
    <w:rsid w:val="00E64C16"/>
    <w:rsid w:val="00E64C9A"/>
    <w:rsid w:val="00E64DE7"/>
    <w:rsid w:val="00E64E39"/>
    <w:rsid w:val="00E6507E"/>
    <w:rsid w:val="00E6523F"/>
    <w:rsid w:val="00E657AA"/>
    <w:rsid w:val="00E65934"/>
    <w:rsid w:val="00E6593E"/>
    <w:rsid w:val="00E65A5E"/>
    <w:rsid w:val="00E65E66"/>
    <w:rsid w:val="00E65F9A"/>
    <w:rsid w:val="00E65FC4"/>
    <w:rsid w:val="00E66137"/>
    <w:rsid w:val="00E66176"/>
    <w:rsid w:val="00E661EF"/>
    <w:rsid w:val="00E6627B"/>
    <w:rsid w:val="00E6631A"/>
    <w:rsid w:val="00E66420"/>
    <w:rsid w:val="00E664AE"/>
    <w:rsid w:val="00E664DA"/>
    <w:rsid w:val="00E6666E"/>
    <w:rsid w:val="00E66711"/>
    <w:rsid w:val="00E6675B"/>
    <w:rsid w:val="00E667FC"/>
    <w:rsid w:val="00E668BC"/>
    <w:rsid w:val="00E669CC"/>
    <w:rsid w:val="00E66B1B"/>
    <w:rsid w:val="00E66B71"/>
    <w:rsid w:val="00E66BB3"/>
    <w:rsid w:val="00E66C27"/>
    <w:rsid w:val="00E66CDA"/>
    <w:rsid w:val="00E66DCE"/>
    <w:rsid w:val="00E66E04"/>
    <w:rsid w:val="00E67470"/>
    <w:rsid w:val="00E6769C"/>
    <w:rsid w:val="00E677D6"/>
    <w:rsid w:val="00E677E3"/>
    <w:rsid w:val="00E677F3"/>
    <w:rsid w:val="00E6792A"/>
    <w:rsid w:val="00E67AAD"/>
    <w:rsid w:val="00E67AF5"/>
    <w:rsid w:val="00E67B02"/>
    <w:rsid w:val="00E67CA9"/>
    <w:rsid w:val="00E67CE7"/>
    <w:rsid w:val="00E67D64"/>
    <w:rsid w:val="00E70220"/>
    <w:rsid w:val="00E70232"/>
    <w:rsid w:val="00E7051F"/>
    <w:rsid w:val="00E70935"/>
    <w:rsid w:val="00E70C18"/>
    <w:rsid w:val="00E70ED3"/>
    <w:rsid w:val="00E70F08"/>
    <w:rsid w:val="00E71285"/>
    <w:rsid w:val="00E71469"/>
    <w:rsid w:val="00E7152E"/>
    <w:rsid w:val="00E71590"/>
    <w:rsid w:val="00E716DB"/>
    <w:rsid w:val="00E71C79"/>
    <w:rsid w:val="00E71CB7"/>
    <w:rsid w:val="00E71F99"/>
    <w:rsid w:val="00E72294"/>
    <w:rsid w:val="00E7236C"/>
    <w:rsid w:val="00E725CF"/>
    <w:rsid w:val="00E72BCC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827"/>
    <w:rsid w:val="00E738CA"/>
    <w:rsid w:val="00E738FE"/>
    <w:rsid w:val="00E7394E"/>
    <w:rsid w:val="00E73AEF"/>
    <w:rsid w:val="00E73D6B"/>
    <w:rsid w:val="00E73DA3"/>
    <w:rsid w:val="00E7413E"/>
    <w:rsid w:val="00E7428A"/>
    <w:rsid w:val="00E743D8"/>
    <w:rsid w:val="00E7470C"/>
    <w:rsid w:val="00E7471B"/>
    <w:rsid w:val="00E74880"/>
    <w:rsid w:val="00E74A09"/>
    <w:rsid w:val="00E74AEE"/>
    <w:rsid w:val="00E74C46"/>
    <w:rsid w:val="00E74F2D"/>
    <w:rsid w:val="00E74F93"/>
    <w:rsid w:val="00E75019"/>
    <w:rsid w:val="00E750AF"/>
    <w:rsid w:val="00E750C2"/>
    <w:rsid w:val="00E75194"/>
    <w:rsid w:val="00E753BA"/>
    <w:rsid w:val="00E75435"/>
    <w:rsid w:val="00E75690"/>
    <w:rsid w:val="00E75A08"/>
    <w:rsid w:val="00E75BF6"/>
    <w:rsid w:val="00E75CE0"/>
    <w:rsid w:val="00E75D7A"/>
    <w:rsid w:val="00E75DB3"/>
    <w:rsid w:val="00E75E91"/>
    <w:rsid w:val="00E761CA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21"/>
    <w:rsid w:val="00E7713F"/>
    <w:rsid w:val="00E7722F"/>
    <w:rsid w:val="00E773BF"/>
    <w:rsid w:val="00E774A0"/>
    <w:rsid w:val="00E7769A"/>
    <w:rsid w:val="00E7779F"/>
    <w:rsid w:val="00E77A17"/>
    <w:rsid w:val="00E77AB1"/>
    <w:rsid w:val="00E77C79"/>
    <w:rsid w:val="00E77D7D"/>
    <w:rsid w:val="00E80071"/>
    <w:rsid w:val="00E80321"/>
    <w:rsid w:val="00E80352"/>
    <w:rsid w:val="00E803DD"/>
    <w:rsid w:val="00E80416"/>
    <w:rsid w:val="00E806AF"/>
    <w:rsid w:val="00E808C8"/>
    <w:rsid w:val="00E80AB0"/>
    <w:rsid w:val="00E80BA1"/>
    <w:rsid w:val="00E80C99"/>
    <w:rsid w:val="00E80D0F"/>
    <w:rsid w:val="00E80D89"/>
    <w:rsid w:val="00E80DC3"/>
    <w:rsid w:val="00E80E85"/>
    <w:rsid w:val="00E80F44"/>
    <w:rsid w:val="00E80F8F"/>
    <w:rsid w:val="00E81019"/>
    <w:rsid w:val="00E8111A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B"/>
    <w:rsid w:val="00E8247E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802"/>
    <w:rsid w:val="00E838C1"/>
    <w:rsid w:val="00E8390B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D1E"/>
    <w:rsid w:val="00E850D5"/>
    <w:rsid w:val="00E8513D"/>
    <w:rsid w:val="00E8535F"/>
    <w:rsid w:val="00E855CF"/>
    <w:rsid w:val="00E85C62"/>
    <w:rsid w:val="00E85D33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9D"/>
    <w:rsid w:val="00E86DF0"/>
    <w:rsid w:val="00E86E00"/>
    <w:rsid w:val="00E86FD4"/>
    <w:rsid w:val="00E8711A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E5F"/>
    <w:rsid w:val="00E90F31"/>
    <w:rsid w:val="00E90FA8"/>
    <w:rsid w:val="00E910BB"/>
    <w:rsid w:val="00E910C6"/>
    <w:rsid w:val="00E91241"/>
    <w:rsid w:val="00E914F1"/>
    <w:rsid w:val="00E91556"/>
    <w:rsid w:val="00E915CE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A64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D13"/>
    <w:rsid w:val="00E95DE4"/>
    <w:rsid w:val="00E95F05"/>
    <w:rsid w:val="00E95F6D"/>
    <w:rsid w:val="00E95FA5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2D3"/>
    <w:rsid w:val="00E97390"/>
    <w:rsid w:val="00E97493"/>
    <w:rsid w:val="00E97666"/>
    <w:rsid w:val="00E97683"/>
    <w:rsid w:val="00E9797A"/>
    <w:rsid w:val="00E97C7E"/>
    <w:rsid w:val="00E97E2B"/>
    <w:rsid w:val="00EA00D4"/>
    <w:rsid w:val="00EA00E6"/>
    <w:rsid w:val="00EA01FA"/>
    <w:rsid w:val="00EA0222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37D"/>
    <w:rsid w:val="00EA142D"/>
    <w:rsid w:val="00EA16EC"/>
    <w:rsid w:val="00EA1BEE"/>
    <w:rsid w:val="00EA2153"/>
    <w:rsid w:val="00EA22E7"/>
    <w:rsid w:val="00EA22F7"/>
    <w:rsid w:val="00EA2586"/>
    <w:rsid w:val="00EA25BB"/>
    <w:rsid w:val="00EA270F"/>
    <w:rsid w:val="00EA2775"/>
    <w:rsid w:val="00EA2809"/>
    <w:rsid w:val="00EA289F"/>
    <w:rsid w:val="00EA28B6"/>
    <w:rsid w:val="00EA2B54"/>
    <w:rsid w:val="00EA2C91"/>
    <w:rsid w:val="00EA2D72"/>
    <w:rsid w:val="00EA2F8B"/>
    <w:rsid w:val="00EA2F90"/>
    <w:rsid w:val="00EA3027"/>
    <w:rsid w:val="00EA31D4"/>
    <w:rsid w:val="00EA342D"/>
    <w:rsid w:val="00EA34D7"/>
    <w:rsid w:val="00EA36EC"/>
    <w:rsid w:val="00EA372C"/>
    <w:rsid w:val="00EA375F"/>
    <w:rsid w:val="00EA3B25"/>
    <w:rsid w:val="00EA3B87"/>
    <w:rsid w:val="00EA3B95"/>
    <w:rsid w:val="00EA3C4C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65A"/>
    <w:rsid w:val="00EA4777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A7"/>
    <w:rsid w:val="00EA72D7"/>
    <w:rsid w:val="00EA7329"/>
    <w:rsid w:val="00EA73FF"/>
    <w:rsid w:val="00EA7824"/>
    <w:rsid w:val="00EA7A35"/>
    <w:rsid w:val="00EA7ABF"/>
    <w:rsid w:val="00EA7CDD"/>
    <w:rsid w:val="00EA7F0C"/>
    <w:rsid w:val="00EB0167"/>
    <w:rsid w:val="00EB01B9"/>
    <w:rsid w:val="00EB0357"/>
    <w:rsid w:val="00EB05F9"/>
    <w:rsid w:val="00EB06FB"/>
    <w:rsid w:val="00EB0730"/>
    <w:rsid w:val="00EB075D"/>
    <w:rsid w:val="00EB098A"/>
    <w:rsid w:val="00EB0AE5"/>
    <w:rsid w:val="00EB0B0B"/>
    <w:rsid w:val="00EB0B95"/>
    <w:rsid w:val="00EB0D03"/>
    <w:rsid w:val="00EB0ECE"/>
    <w:rsid w:val="00EB0F0B"/>
    <w:rsid w:val="00EB0F95"/>
    <w:rsid w:val="00EB0FCE"/>
    <w:rsid w:val="00EB1018"/>
    <w:rsid w:val="00EB108E"/>
    <w:rsid w:val="00EB143F"/>
    <w:rsid w:val="00EB14D2"/>
    <w:rsid w:val="00EB1A3E"/>
    <w:rsid w:val="00EB1A46"/>
    <w:rsid w:val="00EB215D"/>
    <w:rsid w:val="00EB22BC"/>
    <w:rsid w:val="00EB23E0"/>
    <w:rsid w:val="00EB246F"/>
    <w:rsid w:val="00EB24FD"/>
    <w:rsid w:val="00EB256B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1A4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14F"/>
    <w:rsid w:val="00EB4156"/>
    <w:rsid w:val="00EB415D"/>
    <w:rsid w:val="00EB41B6"/>
    <w:rsid w:val="00EB429C"/>
    <w:rsid w:val="00EB460E"/>
    <w:rsid w:val="00EB4BCD"/>
    <w:rsid w:val="00EB4D94"/>
    <w:rsid w:val="00EB4E68"/>
    <w:rsid w:val="00EB4F0F"/>
    <w:rsid w:val="00EB5023"/>
    <w:rsid w:val="00EB5051"/>
    <w:rsid w:val="00EB51A3"/>
    <w:rsid w:val="00EB51AC"/>
    <w:rsid w:val="00EB51F5"/>
    <w:rsid w:val="00EB545E"/>
    <w:rsid w:val="00EB548D"/>
    <w:rsid w:val="00EB5808"/>
    <w:rsid w:val="00EB59AA"/>
    <w:rsid w:val="00EB59C0"/>
    <w:rsid w:val="00EB5A68"/>
    <w:rsid w:val="00EB5AC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F"/>
    <w:rsid w:val="00EB7202"/>
    <w:rsid w:val="00EB75A3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3E7"/>
    <w:rsid w:val="00EC14D8"/>
    <w:rsid w:val="00EC1737"/>
    <w:rsid w:val="00EC1944"/>
    <w:rsid w:val="00EC1E4E"/>
    <w:rsid w:val="00EC20B4"/>
    <w:rsid w:val="00EC20C1"/>
    <w:rsid w:val="00EC2135"/>
    <w:rsid w:val="00EC23E5"/>
    <w:rsid w:val="00EC29E1"/>
    <w:rsid w:val="00EC2B25"/>
    <w:rsid w:val="00EC2B5E"/>
    <w:rsid w:val="00EC2BA2"/>
    <w:rsid w:val="00EC2BEA"/>
    <w:rsid w:val="00EC2DFB"/>
    <w:rsid w:val="00EC2DFD"/>
    <w:rsid w:val="00EC2EDC"/>
    <w:rsid w:val="00EC2F56"/>
    <w:rsid w:val="00EC32B1"/>
    <w:rsid w:val="00EC338F"/>
    <w:rsid w:val="00EC3570"/>
    <w:rsid w:val="00EC35E8"/>
    <w:rsid w:val="00EC365A"/>
    <w:rsid w:val="00EC3875"/>
    <w:rsid w:val="00EC3AFE"/>
    <w:rsid w:val="00EC3C87"/>
    <w:rsid w:val="00EC3D2D"/>
    <w:rsid w:val="00EC40B2"/>
    <w:rsid w:val="00EC42F0"/>
    <w:rsid w:val="00EC44AC"/>
    <w:rsid w:val="00EC4521"/>
    <w:rsid w:val="00EC45F6"/>
    <w:rsid w:val="00EC46DC"/>
    <w:rsid w:val="00EC48C7"/>
    <w:rsid w:val="00EC4B39"/>
    <w:rsid w:val="00EC4EBF"/>
    <w:rsid w:val="00EC4FC8"/>
    <w:rsid w:val="00EC5071"/>
    <w:rsid w:val="00EC5175"/>
    <w:rsid w:val="00EC5284"/>
    <w:rsid w:val="00EC52E0"/>
    <w:rsid w:val="00EC566A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16C"/>
    <w:rsid w:val="00EC71CB"/>
    <w:rsid w:val="00EC7319"/>
    <w:rsid w:val="00EC74B8"/>
    <w:rsid w:val="00EC774B"/>
    <w:rsid w:val="00EC7894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C6F"/>
    <w:rsid w:val="00ED11C4"/>
    <w:rsid w:val="00ED11CA"/>
    <w:rsid w:val="00ED12EE"/>
    <w:rsid w:val="00ED14D4"/>
    <w:rsid w:val="00ED150D"/>
    <w:rsid w:val="00ED15B4"/>
    <w:rsid w:val="00ED16D7"/>
    <w:rsid w:val="00ED1ABA"/>
    <w:rsid w:val="00ED1D3C"/>
    <w:rsid w:val="00ED1D44"/>
    <w:rsid w:val="00ED1D66"/>
    <w:rsid w:val="00ED1EEA"/>
    <w:rsid w:val="00ED1F5F"/>
    <w:rsid w:val="00ED1FCA"/>
    <w:rsid w:val="00ED20BF"/>
    <w:rsid w:val="00ED2171"/>
    <w:rsid w:val="00ED22CC"/>
    <w:rsid w:val="00ED22F3"/>
    <w:rsid w:val="00ED2355"/>
    <w:rsid w:val="00ED242E"/>
    <w:rsid w:val="00ED24BF"/>
    <w:rsid w:val="00ED24E6"/>
    <w:rsid w:val="00ED25CE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23B"/>
    <w:rsid w:val="00ED73D1"/>
    <w:rsid w:val="00ED7723"/>
    <w:rsid w:val="00ED78B4"/>
    <w:rsid w:val="00ED7BDE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790"/>
    <w:rsid w:val="00EE0B57"/>
    <w:rsid w:val="00EE0C66"/>
    <w:rsid w:val="00EE1142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86C"/>
    <w:rsid w:val="00EE38E1"/>
    <w:rsid w:val="00EE39DA"/>
    <w:rsid w:val="00EE3ADE"/>
    <w:rsid w:val="00EE3C56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7B5"/>
    <w:rsid w:val="00EE6A1D"/>
    <w:rsid w:val="00EE6C99"/>
    <w:rsid w:val="00EE6DC9"/>
    <w:rsid w:val="00EE70DA"/>
    <w:rsid w:val="00EE7233"/>
    <w:rsid w:val="00EE7244"/>
    <w:rsid w:val="00EE729D"/>
    <w:rsid w:val="00EE7333"/>
    <w:rsid w:val="00EE7615"/>
    <w:rsid w:val="00EE772D"/>
    <w:rsid w:val="00EE7B0B"/>
    <w:rsid w:val="00EE7C78"/>
    <w:rsid w:val="00EE7F14"/>
    <w:rsid w:val="00EE7F38"/>
    <w:rsid w:val="00EE7F50"/>
    <w:rsid w:val="00EF00A6"/>
    <w:rsid w:val="00EF015F"/>
    <w:rsid w:val="00EF02BE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A9"/>
    <w:rsid w:val="00EF1049"/>
    <w:rsid w:val="00EF1502"/>
    <w:rsid w:val="00EF181E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D4A"/>
    <w:rsid w:val="00EF2F7D"/>
    <w:rsid w:val="00EF310B"/>
    <w:rsid w:val="00EF3382"/>
    <w:rsid w:val="00EF338A"/>
    <w:rsid w:val="00EF339F"/>
    <w:rsid w:val="00EF33C0"/>
    <w:rsid w:val="00EF3414"/>
    <w:rsid w:val="00EF35B4"/>
    <w:rsid w:val="00EF36B7"/>
    <w:rsid w:val="00EF3C2B"/>
    <w:rsid w:val="00EF3DCF"/>
    <w:rsid w:val="00EF3EC5"/>
    <w:rsid w:val="00EF3F15"/>
    <w:rsid w:val="00EF3FEF"/>
    <w:rsid w:val="00EF4008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64"/>
    <w:rsid w:val="00EF602A"/>
    <w:rsid w:val="00EF6084"/>
    <w:rsid w:val="00EF618E"/>
    <w:rsid w:val="00EF61F4"/>
    <w:rsid w:val="00EF62D7"/>
    <w:rsid w:val="00EF6370"/>
    <w:rsid w:val="00EF649A"/>
    <w:rsid w:val="00EF64A1"/>
    <w:rsid w:val="00EF64FC"/>
    <w:rsid w:val="00EF6781"/>
    <w:rsid w:val="00EF67E4"/>
    <w:rsid w:val="00EF6970"/>
    <w:rsid w:val="00EF6994"/>
    <w:rsid w:val="00EF6A6E"/>
    <w:rsid w:val="00EF6BA5"/>
    <w:rsid w:val="00EF70E8"/>
    <w:rsid w:val="00EF7124"/>
    <w:rsid w:val="00EF71C5"/>
    <w:rsid w:val="00EF730D"/>
    <w:rsid w:val="00EF73C8"/>
    <w:rsid w:val="00EF7475"/>
    <w:rsid w:val="00EF763F"/>
    <w:rsid w:val="00EF77A4"/>
    <w:rsid w:val="00EF7927"/>
    <w:rsid w:val="00EF7AFB"/>
    <w:rsid w:val="00EF7B97"/>
    <w:rsid w:val="00EF7C72"/>
    <w:rsid w:val="00EF7D33"/>
    <w:rsid w:val="00EF7E72"/>
    <w:rsid w:val="00EF7F30"/>
    <w:rsid w:val="00F00289"/>
    <w:rsid w:val="00F002B3"/>
    <w:rsid w:val="00F0032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61"/>
    <w:rsid w:val="00F01C05"/>
    <w:rsid w:val="00F01D23"/>
    <w:rsid w:val="00F0211D"/>
    <w:rsid w:val="00F021B3"/>
    <w:rsid w:val="00F0237F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7D5"/>
    <w:rsid w:val="00F03907"/>
    <w:rsid w:val="00F03A07"/>
    <w:rsid w:val="00F03B7B"/>
    <w:rsid w:val="00F03EA6"/>
    <w:rsid w:val="00F03EAB"/>
    <w:rsid w:val="00F03FE9"/>
    <w:rsid w:val="00F04451"/>
    <w:rsid w:val="00F046D3"/>
    <w:rsid w:val="00F046DB"/>
    <w:rsid w:val="00F0474B"/>
    <w:rsid w:val="00F04A47"/>
    <w:rsid w:val="00F04E86"/>
    <w:rsid w:val="00F04EA9"/>
    <w:rsid w:val="00F04FB6"/>
    <w:rsid w:val="00F0502C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55B"/>
    <w:rsid w:val="00F066AB"/>
    <w:rsid w:val="00F06877"/>
    <w:rsid w:val="00F069A6"/>
    <w:rsid w:val="00F06CAC"/>
    <w:rsid w:val="00F06DBC"/>
    <w:rsid w:val="00F06DF2"/>
    <w:rsid w:val="00F06E01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A2A"/>
    <w:rsid w:val="00F07E6E"/>
    <w:rsid w:val="00F100FC"/>
    <w:rsid w:val="00F10374"/>
    <w:rsid w:val="00F10430"/>
    <w:rsid w:val="00F1047E"/>
    <w:rsid w:val="00F105B1"/>
    <w:rsid w:val="00F10829"/>
    <w:rsid w:val="00F1084E"/>
    <w:rsid w:val="00F1087C"/>
    <w:rsid w:val="00F10A4E"/>
    <w:rsid w:val="00F10B36"/>
    <w:rsid w:val="00F10D82"/>
    <w:rsid w:val="00F10D92"/>
    <w:rsid w:val="00F10F5A"/>
    <w:rsid w:val="00F10F81"/>
    <w:rsid w:val="00F1102B"/>
    <w:rsid w:val="00F1112C"/>
    <w:rsid w:val="00F11395"/>
    <w:rsid w:val="00F11430"/>
    <w:rsid w:val="00F1155B"/>
    <w:rsid w:val="00F1166A"/>
    <w:rsid w:val="00F119B2"/>
    <w:rsid w:val="00F11B5F"/>
    <w:rsid w:val="00F11C5F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775"/>
    <w:rsid w:val="00F1577B"/>
    <w:rsid w:val="00F1581B"/>
    <w:rsid w:val="00F15D85"/>
    <w:rsid w:val="00F15EB0"/>
    <w:rsid w:val="00F1615F"/>
    <w:rsid w:val="00F16325"/>
    <w:rsid w:val="00F1635C"/>
    <w:rsid w:val="00F16649"/>
    <w:rsid w:val="00F1664A"/>
    <w:rsid w:val="00F167AC"/>
    <w:rsid w:val="00F167BD"/>
    <w:rsid w:val="00F16822"/>
    <w:rsid w:val="00F16E40"/>
    <w:rsid w:val="00F16E61"/>
    <w:rsid w:val="00F16FE5"/>
    <w:rsid w:val="00F17224"/>
    <w:rsid w:val="00F175C3"/>
    <w:rsid w:val="00F1777E"/>
    <w:rsid w:val="00F177BC"/>
    <w:rsid w:val="00F1790E"/>
    <w:rsid w:val="00F179C5"/>
    <w:rsid w:val="00F179D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6F"/>
    <w:rsid w:val="00F2031B"/>
    <w:rsid w:val="00F2047E"/>
    <w:rsid w:val="00F2053D"/>
    <w:rsid w:val="00F20783"/>
    <w:rsid w:val="00F207EC"/>
    <w:rsid w:val="00F208C2"/>
    <w:rsid w:val="00F20A44"/>
    <w:rsid w:val="00F20B6D"/>
    <w:rsid w:val="00F20C51"/>
    <w:rsid w:val="00F20DA8"/>
    <w:rsid w:val="00F20EB4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D04"/>
    <w:rsid w:val="00F22E04"/>
    <w:rsid w:val="00F22E4D"/>
    <w:rsid w:val="00F22EAC"/>
    <w:rsid w:val="00F22EF7"/>
    <w:rsid w:val="00F22F4E"/>
    <w:rsid w:val="00F230C2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CB"/>
    <w:rsid w:val="00F24187"/>
    <w:rsid w:val="00F242AE"/>
    <w:rsid w:val="00F24323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C54"/>
    <w:rsid w:val="00F30029"/>
    <w:rsid w:val="00F3015D"/>
    <w:rsid w:val="00F3027F"/>
    <w:rsid w:val="00F3028E"/>
    <w:rsid w:val="00F30378"/>
    <w:rsid w:val="00F306D5"/>
    <w:rsid w:val="00F307EE"/>
    <w:rsid w:val="00F308A4"/>
    <w:rsid w:val="00F30DA1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220E"/>
    <w:rsid w:val="00F3234D"/>
    <w:rsid w:val="00F324F4"/>
    <w:rsid w:val="00F3256E"/>
    <w:rsid w:val="00F32837"/>
    <w:rsid w:val="00F32942"/>
    <w:rsid w:val="00F32A4A"/>
    <w:rsid w:val="00F32B0D"/>
    <w:rsid w:val="00F32B92"/>
    <w:rsid w:val="00F32D3F"/>
    <w:rsid w:val="00F32EE2"/>
    <w:rsid w:val="00F32F83"/>
    <w:rsid w:val="00F331D1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38C"/>
    <w:rsid w:val="00F346C5"/>
    <w:rsid w:val="00F3472D"/>
    <w:rsid w:val="00F347BD"/>
    <w:rsid w:val="00F348A9"/>
    <w:rsid w:val="00F34A47"/>
    <w:rsid w:val="00F34BCE"/>
    <w:rsid w:val="00F34C91"/>
    <w:rsid w:val="00F34CE1"/>
    <w:rsid w:val="00F34FB6"/>
    <w:rsid w:val="00F34FC8"/>
    <w:rsid w:val="00F35656"/>
    <w:rsid w:val="00F3566F"/>
    <w:rsid w:val="00F35FB5"/>
    <w:rsid w:val="00F3613C"/>
    <w:rsid w:val="00F36728"/>
    <w:rsid w:val="00F36906"/>
    <w:rsid w:val="00F36926"/>
    <w:rsid w:val="00F369DF"/>
    <w:rsid w:val="00F36AB0"/>
    <w:rsid w:val="00F36B2C"/>
    <w:rsid w:val="00F36D26"/>
    <w:rsid w:val="00F36D2D"/>
    <w:rsid w:val="00F36DD7"/>
    <w:rsid w:val="00F36DF7"/>
    <w:rsid w:val="00F371DE"/>
    <w:rsid w:val="00F37296"/>
    <w:rsid w:val="00F37315"/>
    <w:rsid w:val="00F37448"/>
    <w:rsid w:val="00F37490"/>
    <w:rsid w:val="00F37B15"/>
    <w:rsid w:val="00F37D54"/>
    <w:rsid w:val="00F37E60"/>
    <w:rsid w:val="00F37F51"/>
    <w:rsid w:val="00F37FA3"/>
    <w:rsid w:val="00F400F3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B4B"/>
    <w:rsid w:val="00F41F3C"/>
    <w:rsid w:val="00F41FFD"/>
    <w:rsid w:val="00F4201D"/>
    <w:rsid w:val="00F4210D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A51"/>
    <w:rsid w:val="00F42A6F"/>
    <w:rsid w:val="00F42AB9"/>
    <w:rsid w:val="00F42AC8"/>
    <w:rsid w:val="00F42ACB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431"/>
    <w:rsid w:val="00F44487"/>
    <w:rsid w:val="00F446CF"/>
    <w:rsid w:val="00F447A1"/>
    <w:rsid w:val="00F447A2"/>
    <w:rsid w:val="00F44967"/>
    <w:rsid w:val="00F449DC"/>
    <w:rsid w:val="00F44E82"/>
    <w:rsid w:val="00F4507A"/>
    <w:rsid w:val="00F4544C"/>
    <w:rsid w:val="00F455EE"/>
    <w:rsid w:val="00F4565D"/>
    <w:rsid w:val="00F45729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F9"/>
    <w:rsid w:val="00F5111B"/>
    <w:rsid w:val="00F51120"/>
    <w:rsid w:val="00F5139A"/>
    <w:rsid w:val="00F5147F"/>
    <w:rsid w:val="00F51887"/>
    <w:rsid w:val="00F51AAE"/>
    <w:rsid w:val="00F51AD6"/>
    <w:rsid w:val="00F51B25"/>
    <w:rsid w:val="00F51B77"/>
    <w:rsid w:val="00F51B7F"/>
    <w:rsid w:val="00F51F24"/>
    <w:rsid w:val="00F52011"/>
    <w:rsid w:val="00F5204B"/>
    <w:rsid w:val="00F52238"/>
    <w:rsid w:val="00F522CB"/>
    <w:rsid w:val="00F52728"/>
    <w:rsid w:val="00F52737"/>
    <w:rsid w:val="00F527D7"/>
    <w:rsid w:val="00F5290A"/>
    <w:rsid w:val="00F52A64"/>
    <w:rsid w:val="00F52ECD"/>
    <w:rsid w:val="00F52F9C"/>
    <w:rsid w:val="00F52FB5"/>
    <w:rsid w:val="00F533E9"/>
    <w:rsid w:val="00F533FF"/>
    <w:rsid w:val="00F53476"/>
    <w:rsid w:val="00F5350F"/>
    <w:rsid w:val="00F5356D"/>
    <w:rsid w:val="00F537A9"/>
    <w:rsid w:val="00F53895"/>
    <w:rsid w:val="00F53D1D"/>
    <w:rsid w:val="00F54092"/>
    <w:rsid w:val="00F54172"/>
    <w:rsid w:val="00F5451E"/>
    <w:rsid w:val="00F54831"/>
    <w:rsid w:val="00F549AF"/>
    <w:rsid w:val="00F54B58"/>
    <w:rsid w:val="00F54BC3"/>
    <w:rsid w:val="00F54C38"/>
    <w:rsid w:val="00F54D45"/>
    <w:rsid w:val="00F54F28"/>
    <w:rsid w:val="00F55228"/>
    <w:rsid w:val="00F5562E"/>
    <w:rsid w:val="00F55765"/>
    <w:rsid w:val="00F559BD"/>
    <w:rsid w:val="00F55B05"/>
    <w:rsid w:val="00F55E85"/>
    <w:rsid w:val="00F5619D"/>
    <w:rsid w:val="00F561EC"/>
    <w:rsid w:val="00F5630D"/>
    <w:rsid w:val="00F563A7"/>
    <w:rsid w:val="00F5648B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75D"/>
    <w:rsid w:val="00F60871"/>
    <w:rsid w:val="00F60888"/>
    <w:rsid w:val="00F608AC"/>
    <w:rsid w:val="00F609C5"/>
    <w:rsid w:val="00F60A8B"/>
    <w:rsid w:val="00F60B66"/>
    <w:rsid w:val="00F60CB1"/>
    <w:rsid w:val="00F60D6E"/>
    <w:rsid w:val="00F60EA8"/>
    <w:rsid w:val="00F61380"/>
    <w:rsid w:val="00F6149C"/>
    <w:rsid w:val="00F614EE"/>
    <w:rsid w:val="00F6154E"/>
    <w:rsid w:val="00F61AF4"/>
    <w:rsid w:val="00F61B21"/>
    <w:rsid w:val="00F61BD2"/>
    <w:rsid w:val="00F61F8D"/>
    <w:rsid w:val="00F61FF0"/>
    <w:rsid w:val="00F621A6"/>
    <w:rsid w:val="00F625EF"/>
    <w:rsid w:val="00F6267E"/>
    <w:rsid w:val="00F6276C"/>
    <w:rsid w:val="00F62D80"/>
    <w:rsid w:val="00F62F13"/>
    <w:rsid w:val="00F62F64"/>
    <w:rsid w:val="00F62F8B"/>
    <w:rsid w:val="00F63173"/>
    <w:rsid w:val="00F63408"/>
    <w:rsid w:val="00F63421"/>
    <w:rsid w:val="00F63690"/>
    <w:rsid w:val="00F63967"/>
    <w:rsid w:val="00F63A43"/>
    <w:rsid w:val="00F63B5B"/>
    <w:rsid w:val="00F63C0E"/>
    <w:rsid w:val="00F63C77"/>
    <w:rsid w:val="00F63E9C"/>
    <w:rsid w:val="00F64004"/>
    <w:rsid w:val="00F641E8"/>
    <w:rsid w:val="00F642DC"/>
    <w:rsid w:val="00F64380"/>
    <w:rsid w:val="00F644F5"/>
    <w:rsid w:val="00F64513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654"/>
    <w:rsid w:val="00F67703"/>
    <w:rsid w:val="00F679A7"/>
    <w:rsid w:val="00F679F4"/>
    <w:rsid w:val="00F67B2F"/>
    <w:rsid w:val="00F67BD9"/>
    <w:rsid w:val="00F67C84"/>
    <w:rsid w:val="00F67E50"/>
    <w:rsid w:val="00F67E75"/>
    <w:rsid w:val="00F67E79"/>
    <w:rsid w:val="00F67FBB"/>
    <w:rsid w:val="00F67FBC"/>
    <w:rsid w:val="00F700E3"/>
    <w:rsid w:val="00F7010A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384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C3"/>
    <w:rsid w:val="00F72A56"/>
    <w:rsid w:val="00F72AA4"/>
    <w:rsid w:val="00F72C86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ED6"/>
    <w:rsid w:val="00F73F84"/>
    <w:rsid w:val="00F740CF"/>
    <w:rsid w:val="00F741FC"/>
    <w:rsid w:val="00F7429E"/>
    <w:rsid w:val="00F74382"/>
    <w:rsid w:val="00F744AA"/>
    <w:rsid w:val="00F745A8"/>
    <w:rsid w:val="00F745CC"/>
    <w:rsid w:val="00F7468A"/>
    <w:rsid w:val="00F746D3"/>
    <w:rsid w:val="00F74AA7"/>
    <w:rsid w:val="00F74ADC"/>
    <w:rsid w:val="00F74C3D"/>
    <w:rsid w:val="00F74EDC"/>
    <w:rsid w:val="00F751C5"/>
    <w:rsid w:val="00F7527C"/>
    <w:rsid w:val="00F75698"/>
    <w:rsid w:val="00F756FB"/>
    <w:rsid w:val="00F75934"/>
    <w:rsid w:val="00F75C05"/>
    <w:rsid w:val="00F75D59"/>
    <w:rsid w:val="00F76155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F48"/>
    <w:rsid w:val="00F76FE2"/>
    <w:rsid w:val="00F771C1"/>
    <w:rsid w:val="00F771FD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523"/>
    <w:rsid w:val="00F80644"/>
    <w:rsid w:val="00F8068D"/>
    <w:rsid w:val="00F8092F"/>
    <w:rsid w:val="00F809B4"/>
    <w:rsid w:val="00F80BDB"/>
    <w:rsid w:val="00F80EBB"/>
    <w:rsid w:val="00F81026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8C"/>
    <w:rsid w:val="00F829F8"/>
    <w:rsid w:val="00F82AB8"/>
    <w:rsid w:val="00F82B01"/>
    <w:rsid w:val="00F82BF8"/>
    <w:rsid w:val="00F82DB1"/>
    <w:rsid w:val="00F82E3E"/>
    <w:rsid w:val="00F83091"/>
    <w:rsid w:val="00F8311D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9D"/>
    <w:rsid w:val="00F844C0"/>
    <w:rsid w:val="00F8479A"/>
    <w:rsid w:val="00F84BD0"/>
    <w:rsid w:val="00F84BEC"/>
    <w:rsid w:val="00F84C7F"/>
    <w:rsid w:val="00F84E0A"/>
    <w:rsid w:val="00F84ECF"/>
    <w:rsid w:val="00F8506E"/>
    <w:rsid w:val="00F85153"/>
    <w:rsid w:val="00F8522A"/>
    <w:rsid w:val="00F85280"/>
    <w:rsid w:val="00F8552D"/>
    <w:rsid w:val="00F855EE"/>
    <w:rsid w:val="00F85607"/>
    <w:rsid w:val="00F8566A"/>
    <w:rsid w:val="00F8572B"/>
    <w:rsid w:val="00F85768"/>
    <w:rsid w:val="00F857FB"/>
    <w:rsid w:val="00F85A60"/>
    <w:rsid w:val="00F85BFF"/>
    <w:rsid w:val="00F85CE2"/>
    <w:rsid w:val="00F86004"/>
    <w:rsid w:val="00F8606D"/>
    <w:rsid w:val="00F860CC"/>
    <w:rsid w:val="00F8612A"/>
    <w:rsid w:val="00F862EA"/>
    <w:rsid w:val="00F863CE"/>
    <w:rsid w:val="00F864B5"/>
    <w:rsid w:val="00F86548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96E"/>
    <w:rsid w:val="00F87B91"/>
    <w:rsid w:val="00F87C4A"/>
    <w:rsid w:val="00F87CF7"/>
    <w:rsid w:val="00F87D78"/>
    <w:rsid w:val="00F87EB6"/>
    <w:rsid w:val="00F87FD0"/>
    <w:rsid w:val="00F90242"/>
    <w:rsid w:val="00F902AB"/>
    <w:rsid w:val="00F902FA"/>
    <w:rsid w:val="00F90756"/>
    <w:rsid w:val="00F90804"/>
    <w:rsid w:val="00F90A2E"/>
    <w:rsid w:val="00F90AD1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ABD"/>
    <w:rsid w:val="00F91C86"/>
    <w:rsid w:val="00F91C8C"/>
    <w:rsid w:val="00F91CE7"/>
    <w:rsid w:val="00F91DFD"/>
    <w:rsid w:val="00F91EC8"/>
    <w:rsid w:val="00F9223B"/>
    <w:rsid w:val="00F92274"/>
    <w:rsid w:val="00F92458"/>
    <w:rsid w:val="00F9250F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C18"/>
    <w:rsid w:val="00F92E73"/>
    <w:rsid w:val="00F92F2B"/>
    <w:rsid w:val="00F92F77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A4D"/>
    <w:rsid w:val="00F93A5D"/>
    <w:rsid w:val="00F93B54"/>
    <w:rsid w:val="00F93D5D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B33"/>
    <w:rsid w:val="00F94B49"/>
    <w:rsid w:val="00F94B6D"/>
    <w:rsid w:val="00F94C61"/>
    <w:rsid w:val="00F94F25"/>
    <w:rsid w:val="00F94FA7"/>
    <w:rsid w:val="00F952A0"/>
    <w:rsid w:val="00F957E1"/>
    <w:rsid w:val="00F95A3E"/>
    <w:rsid w:val="00F95AE0"/>
    <w:rsid w:val="00F95DBF"/>
    <w:rsid w:val="00F95E5C"/>
    <w:rsid w:val="00F95EBB"/>
    <w:rsid w:val="00F960DB"/>
    <w:rsid w:val="00F9614B"/>
    <w:rsid w:val="00F96177"/>
    <w:rsid w:val="00F963AC"/>
    <w:rsid w:val="00F9654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7CB"/>
    <w:rsid w:val="00F9781A"/>
    <w:rsid w:val="00F97A3F"/>
    <w:rsid w:val="00F97A69"/>
    <w:rsid w:val="00F97B59"/>
    <w:rsid w:val="00F97B89"/>
    <w:rsid w:val="00F97B8E"/>
    <w:rsid w:val="00F97C22"/>
    <w:rsid w:val="00F97CCA"/>
    <w:rsid w:val="00F97E7D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F7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6"/>
    <w:rsid w:val="00FA31AD"/>
    <w:rsid w:val="00FA32D1"/>
    <w:rsid w:val="00FA32F1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CC1"/>
    <w:rsid w:val="00FA4DF7"/>
    <w:rsid w:val="00FA4F5D"/>
    <w:rsid w:val="00FA4F9F"/>
    <w:rsid w:val="00FA50A4"/>
    <w:rsid w:val="00FA519B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E20"/>
    <w:rsid w:val="00FA5F93"/>
    <w:rsid w:val="00FA61C0"/>
    <w:rsid w:val="00FA663B"/>
    <w:rsid w:val="00FA6768"/>
    <w:rsid w:val="00FA6817"/>
    <w:rsid w:val="00FA696F"/>
    <w:rsid w:val="00FA6B16"/>
    <w:rsid w:val="00FA6BEC"/>
    <w:rsid w:val="00FA6C28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F4"/>
    <w:rsid w:val="00FB1919"/>
    <w:rsid w:val="00FB1A4E"/>
    <w:rsid w:val="00FB1BB4"/>
    <w:rsid w:val="00FB1CBF"/>
    <w:rsid w:val="00FB1F6B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C82"/>
    <w:rsid w:val="00FB2DE6"/>
    <w:rsid w:val="00FB2E50"/>
    <w:rsid w:val="00FB2E55"/>
    <w:rsid w:val="00FB2E8F"/>
    <w:rsid w:val="00FB2FB9"/>
    <w:rsid w:val="00FB33C4"/>
    <w:rsid w:val="00FB349A"/>
    <w:rsid w:val="00FB34AC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237"/>
    <w:rsid w:val="00FB4312"/>
    <w:rsid w:val="00FB4467"/>
    <w:rsid w:val="00FB45ED"/>
    <w:rsid w:val="00FB485A"/>
    <w:rsid w:val="00FB49CE"/>
    <w:rsid w:val="00FB4A50"/>
    <w:rsid w:val="00FB4F39"/>
    <w:rsid w:val="00FB4FCA"/>
    <w:rsid w:val="00FB50A9"/>
    <w:rsid w:val="00FB5150"/>
    <w:rsid w:val="00FB54B6"/>
    <w:rsid w:val="00FB569C"/>
    <w:rsid w:val="00FB57D7"/>
    <w:rsid w:val="00FB5903"/>
    <w:rsid w:val="00FB5B26"/>
    <w:rsid w:val="00FB5C61"/>
    <w:rsid w:val="00FB5EA2"/>
    <w:rsid w:val="00FB5FBA"/>
    <w:rsid w:val="00FB606D"/>
    <w:rsid w:val="00FB6141"/>
    <w:rsid w:val="00FB61CA"/>
    <w:rsid w:val="00FB653A"/>
    <w:rsid w:val="00FB659B"/>
    <w:rsid w:val="00FB66A3"/>
    <w:rsid w:val="00FB671B"/>
    <w:rsid w:val="00FB6AF5"/>
    <w:rsid w:val="00FB71FD"/>
    <w:rsid w:val="00FB7646"/>
    <w:rsid w:val="00FB7DC8"/>
    <w:rsid w:val="00FB7FC5"/>
    <w:rsid w:val="00FC05E6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F0F"/>
    <w:rsid w:val="00FC2F19"/>
    <w:rsid w:val="00FC2F86"/>
    <w:rsid w:val="00FC2FA6"/>
    <w:rsid w:val="00FC3142"/>
    <w:rsid w:val="00FC31A0"/>
    <w:rsid w:val="00FC31CC"/>
    <w:rsid w:val="00FC3463"/>
    <w:rsid w:val="00FC3535"/>
    <w:rsid w:val="00FC353B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6A4"/>
    <w:rsid w:val="00FC46F3"/>
    <w:rsid w:val="00FC4964"/>
    <w:rsid w:val="00FC4981"/>
    <w:rsid w:val="00FC49E1"/>
    <w:rsid w:val="00FC4A8C"/>
    <w:rsid w:val="00FC4E1B"/>
    <w:rsid w:val="00FC4E31"/>
    <w:rsid w:val="00FC4FA3"/>
    <w:rsid w:val="00FC4FEF"/>
    <w:rsid w:val="00FC51BB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96"/>
    <w:rsid w:val="00FC65FA"/>
    <w:rsid w:val="00FC66AA"/>
    <w:rsid w:val="00FC6966"/>
    <w:rsid w:val="00FC6A6A"/>
    <w:rsid w:val="00FC6DE2"/>
    <w:rsid w:val="00FC6F4E"/>
    <w:rsid w:val="00FC7105"/>
    <w:rsid w:val="00FC7277"/>
    <w:rsid w:val="00FC7468"/>
    <w:rsid w:val="00FC74B5"/>
    <w:rsid w:val="00FC74CA"/>
    <w:rsid w:val="00FC74DE"/>
    <w:rsid w:val="00FC753B"/>
    <w:rsid w:val="00FC766B"/>
    <w:rsid w:val="00FC76D2"/>
    <w:rsid w:val="00FC788E"/>
    <w:rsid w:val="00FC7964"/>
    <w:rsid w:val="00FC7AF9"/>
    <w:rsid w:val="00FC7C82"/>
    <w:rsid w:val="00FC7DE8"/>
    <w:rsid w:val="00FC7F53"/>
    <w:rsid w:val="00FC7FB8"/>
    <w:rsid w:val="00FD0254"/>
    <w:rsid w:val="00FD029E"/>
    <w:rsid w:val="00FD07A7"/>
    <w:rsid w:val="00FD07FB"/>
    <w:rsid w:val="00FD083C"/>
    <w:rsid w:val="00FD0ADB"/>
    <w:rsid w:val="00FD0BF8"/>
    <w:rsid w:val="00FD0C2D"/>
    <w:rsid w:val="00FD0C81"/>
    <w:rsid w:val="00FD0C84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A1B"/>
    <w:rsid w:val="00FD1A48"/>
    <w:rsid w:val="00FD1B90"/>
    <w:rsid w:val="00FD1DD0"/>
    <w:rsid w:val="00FD1DEF"/>
    <w:rsid w:val="00FD1E95"/>
    <w:rsid w:val="00FD1FBC"/>
    <w:rsid w:val="00FD2364"/>
    <w:rsid w:val="00FD23E9"/>
    <w:rsid w:val="00FD25EC"/>
    <w:rsid w:val="00FD2853"/>
    <w:rsid w:val="00FD293A"/>
    <w:rsid w:val="00FD2994"/>
    <w:rsid w:val="00FD2ACD"/>
    <w:rsid w:val="00FD2C71"/>
    <w:rsid w:val="00FD3258"/>
    <w:rsid w:val="00FD343F"/>
    <w:rsid w:val="00FD36E3"/>
    <w:rsid w:val="00FD39C1"/>
    <w:rsid w:val="00FD3C75"/>
    <w:rsid w:val="00FD3CE3"/>
    <w:rsid w:val="00FD3D98"/>
    <w:rsid w:val="00FD408A"/>
    <w:rsid w:val="00FD435B"/>
    <w:rsid w:val="00FD4445"/>
    <w:rsid w:val="00FD4505"/>
    <w:rsid w:val="00FD4579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6D"/>
    <w:rsid w:val="00FD54E9"/>
    <w:rsid w:val="00FD566B"/>
    <w:rsid w:val="00FD568B"/>
    <w:rsid w:val="00FD57A2"/>
    <w:rsid w:val="00FD57E3"/>
    <w:rsid w:val="00FD584B"/>
    <w:rsid w:val="00FD5AF5"/>
    <w:rsid w:val="00FD5D3B"/>
    <w:rsid w:val="00FD5DA0"/>
    <w:rsid w:val="00FD69A5"/>
    <w:rsid w:val="00FD6B53"/>
    <w:rsid w:val="00FD6C96"/>
    <w:rsid w:val="00FD6D2C"/>
    <w:rsid w:val="00FD6E2F"/>
    <w:rsid w:val="00FD6E77"/>
    <w:rsid w:val="00FD6EFD"/>
    <w:rsid w:val="00FD7149"/>
    <w:rsid w:val="00FD727E"/>
    <w:rsid w:val="00FD72E9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21AB"/>
    <w:rsid w:val="00FE2370"/>
    <w:rsid w:val="00FE258A"/>
    <w:rsid w:val="00FE25D6"/>
    <w:rsid w:val="00FE268F"/>
    <w:rsid w:val="00FE2748"/>
    <w:rsid w:val="00FE2A6C"/>
    <w:rsid w:val="00FE2E11"/>
    <w:rsid w:val="00FE2FE2"/>
    <w:rsid w:val="00FE31AA"/>
    <w:rsid w:val="00FE31E8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959"/>
    <w:rsid w:val="00FE6AF7"/>
    <w:rsid w:val="00FE6C09"/>
    <w:rsid w:val="00FE7040"/>
    <w:rsid w:val="00FE71BD"/>
    <w:rsid w:val="00FE737E"/>
    <w:rsid w:val="00FE757C"/>
    <w:rsid w:val="00FE7602"/>
    <w:rsid w:val="00FE7710"/>
    <w:rsid w:val="00FE7BBD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82F"/>
    <w:rsid w:val="00FF186D"/>
    <w:rsid w:val="00FF1915"/>
    <w:rsid w:val="00FF1CB7"/>
    <w:rsid w:val="00FF1CC0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ADD"/>
    <w:rsid w:val="00FF5CD4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58"/>
    <w:rsid w:val="00FF6C67"/>
    <w:rsid w:val="00FF6E85"/>
    <w:rsid w:val="00FF7230"/>
    <w:rsid w:val="00FF73D7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F Helvetica-Regular" w:eastAsiaTheme="minorHAnsi" w:hAnsi="CF Helvetica-Regular" w:cs="Times New Roman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556</Words>
  <Characters>3004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ΣΤΕΛΙΟΣ</cp:lastModifiedBy>
  <cp:revision>11</cp:revision>
  <dcterms:created xsi:type="dcterms:W3CDTF">2015-01-04T18:53:00Z</dcterms:created>
  <dcterms:modified xsi:type="dcterms:W3CDTF">2015-01-05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